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4385EA3" w14:textId="63633E35" w:rsidR="004B1D88" w:rsidRPr="004B1D88" w:rsidRDefault="004B1D88" w:rsidP="00EE135A">
      <w:pPr>
        <w:rPr>
          <w:b/>
        </w:rPr>
      </w:pPr>
      <w:r w:rsidRPr="004B1D88">
        <w:rPr>
          <w:b/>
        </w:rPr>
        <w:t>Chapter 1 – Analyzing a binary response</w:t>
      </w:r>
      <w:r w:rsidR="00B66AA2">
        <w:rPr>
          <w:b/>
        </w:rPr>
        <w:t xml:space="preserve">, </w:t>
      </w:r>
      <w:r w:rsidRPr="004B1D88">
        <w:rPr>
          <w:b/>
        </w:rPr>
        <w:t>part 1</w:t>
      </w:r>
    </w:p>
    <w:p w14:paraId="719354B3" w14:textId="34D9F0B3" w:rsidR="004B1D88" w:rsidRDefault="004B1D88" w:rsidP="00EE135A"/>
    <w:p w14:paraId="3C254DCA" w14:textId="1168F419" w:rsidR="00EE135A" w:rsidRDefault="00A31976" w:rsidP="00EE135A">
      <w:r>
        <w:t xml:space="preserve">What </w:t>
      </w:r>
      <w:r w:rsidR="00AB501A">
        <w:t>are</w:t>
      </w:r>
      <w:r>
        <w:t xml:space="preserve"> categorical </w:t>
      </w:r>
      <w:r w:rsidR="00670D83">
        <w:t>(</w:t>
      </w:r>
      <w:r w:rsidR="00670D83">
        <w:rPr>
          <w:lang w:val="fr-FR"/>
        </w:rPr>
        <w:t xml:space="preserve">qualitative) </w:t>
      </w:r>
      <w:r w:rsidR="00D358D7">
        <w:t>variable</w:t>
      </w:r>
      <w:r w:rsidR="00AB501A">
        <w:t>s</w:t>
      </w:r>
      <w:r>
        <w:t xml:space="preserve">? </w:t>
      </w:r>
    </w:p>
    <w:p w14:paraId="7E261479" w14:textId="79BC085E" w:rsidR="00D358D7" w:rsidRDefault="00D358D7" w:rsidP="00D358D7">
      <w:pPr>
        <w:numPr>
          <w:ilvl w:val="0"/>
          <w:numId w:val="2"/>
        </w:numPr>
      </w:pPr>
      <w:r>
        <w:t xml:space="preserve">Field goal result – success or failure </w:t>
      </w:r>
    </w:p>
    <w:p w14:paraId="15EC5AD9" w14:textId="76FAF20C" w:rsidR="00D358D7" w:rsidRDefault="00DF192B" w:rsidP="00D358D7">
      <w:pPr>
        <w:numPr>
          <w:ilvl w:val="0"/>
          <w:numId w:val="2"/>
        </w:numPr>
      </w:pPr>
      <w:r>
        <w:t xml:space="preserve">Disease infection </w:t>
      </w:r>
      <w:r w:rsidR="00DC7266">
        <w:t>– yes or no</w:t>
      </w:r>
    </w:p>
    <w:p w14:paraId="2765F819" w14:textId="60ADF2D3" w:rsidR="00DC7266" w:rsidRDefault="00AA100D" w:rsidP="00D358D7">
      <w:pPr>
        <w:numPr>
          <w:ilvl w:val="0"/>
          <w:numId w:val="2"/>
        </w:numPr>
      </w:pPr>
      <w:r>
        <w:t xml:space="preserve">Criminal offense convictions – murder, robbery, assault, … </w:t>
      </w:r>
    </w:p>
    <w:p w14:paraId="0DEB9294" w14:textId="6F66ED16" w:rsidR="00AA100D" w:rsidRDefault="00962C65" w:rsidP="00D358D7">
      <w:pPr>
        <w:numPr>
          <w:ilvl w:val="0"/>
          <w:numId w:val="2"/>
        </w:numPr>
      </w:pPr>
      <w:r>
        <w:t>Highest attained e</w:t>
      </w:r>
      <w:r w:rsidR="00FC4FE3">
        <w:t>ducation level – HS, BS, MS, PhD</w:t>
      </w:r>
      <w:r w:rsidR="00B66AA2">
        <w:t xml:space="preserve"> (ordinal properties)</w:t>
      </w:r>
    </w:p>
    <w:p w14:paraId="2162F3C9" w14:textId="77777777" w:rsidR="00FC4FE3" w:rsidRDefault="00FC4FE3" w:rsidP="00D358D7">
      <w:pPr>
        <w:numPr>
          <w:ilvl w:val="0"/>
          <w:numId w:val="2"/>
        </w:numPr>
      </w:pPr>
      <w:r>
        <w:t xml:space="preserve">Food for breakfast – cereal, bagel, eggs,… </w:t>
      </w:r>
    </w:p>
    <w:p w14:paraId="6C2F2C73" w14:textId="020C8C9E" w:rsidR="00FC4FE3" w:rsidRDefault="00590C5E" w:rsidP="00D358D7">
      <w:pPr>
        <w:numPr>
          <w:ilvl w:val="0"/>
          <w:numId w:val="2"/>
        </w:numPr>
      </w:pPr>
      <w:r>
        <w:t xml:space="preserve">Annual income </w:t>
      </w:r>
      <w:r w:rsidR="00EE275F">
        <w:t xml:space="preserve">– &lt;25,000, 25,000 to </w:t>
      </w:r>
      <w:r>
        <w:t>&lt;5</w:t>
      </w:r>
      <w:r w:rsidR="00EE275F">
        <w:t>0</w:t>
      </w:r>
      <w:r>
        <w:t xml:space="preserve">,000, </w:t>
      </w:r>
      <w:r w:rsidR="00962C65">
        <w:br/>
      </w:r>
      <w:r w:rsidR="00EE275F">
        <w:t xml:space="preserve">50,000 to </w:t>
      </w:r>
      <w:r>
        <w:t>&lt;</w:t>
      </w:r>
      <w:r w:rsidR="00EE275F">
        <w:t>10</w:t>
      </w:r>
      <w:r>
        <w:t xml:space="preserve">0,000, </w:t>
      </w:r>
      <w:r>
        <w:sym w:font="Symbol" w:char="F0B3"/>
      </w:r>
      <w:r w:rsidR="00EE275F">
        <w:t xml:space="preserve"> 10</w:t>
      </w:r>
      <w:r>
        <w:t>0,000</w:t>
      </w:r>
      <w:r w:rsidR="00B66AA2">
        <w:t xml:space="preserve"> (ordinal properties)</w:t>
      </w:r>
    </w:p>
    <w:p w14:paraId="08F9FB01" w14:textId="54005943" w:rsidR="00A31976" w:rsidRDefault="00A31976" w:rsidP="00EE135A"/>
    <w:p w14:paraId="791F163F" w14:textId="0246D46E" w:rsidR="00590C5E" w:rsidRDefault="00590C5E" w:rsidP="00EE135A">
      <w:r>
        <w:t xml:space="preserve">We live in a categorical world!  </w:t>
      </w:r>
    </w:p>
    <w:p w14:paraId="5E275DBA" w14:textId="77777777" w:rsidR="00B66AA2" w:rsidRDefault="00B66AA2" w:rsidP="00EE135A"/>
    <w:p w14:paraId="27439AEA" w14:textId="563AB4A4" w:rsidR="00B66AA2" w:rsidRDefault="00B66AA2" w:rsidP="00EE135A">
      <w:r w:rsidRPr="00B66AA2">
        <w:t>Chapters 1 and 2 focus on binary response categorical variables.</w:t>
      </w:r>
    </w:p>
    <w:p w14:paraId="2530DE15" w14:textId="2070E33B" w:rsidR="00EE275F" w:rsidRDefault="00EE275F" w:rsidP="00EE135A"/>
    <w:p w14:paraId="1DCBF8B1" w14:textId="77777777" w:rsidR="00EE275F" w:rsidRDefault="00EE275F" w:rsidP="00EE275F">
      <w:r>
        <w:t xml:space="preserve">Our goal in Section 1.1 is to estimate the overall probability of observing one of two possible outcomes for this random variable. </w:t>
      </w:r>
    </w:p>
    <w:p w14:paraId="092E1F30" w14:textId="77777777" w:rsidR="00EE275F" w:rsidRDefault="00EE275F" w:rsidP="00EE275F">
      <w:pPr>
        <w:pStyle w:val="ListParagraph"/>
        <w:numPr>
          <w:ilvl w:val="0"/>
          <w:numId w:val="47"/>
        </w:numPr>
      </w:pPr>
      <w:r>
        <w:t xml:space="preserve">This is often equated with the “probability of success” for an individual item in the population. </w:t>
      </w:r>
    </w:p>
    <w:p w14:paraId="3382765F" w14:textId="7A8F6F3B" w:rsidR="00EE275F" w:rsidRDefault="00EE275F" w:rsidP="00EE275F">
      <w:pPr>
        <w:pStyle w:val="ListParagraph"/>
        <w:numPr>
          <w:ilvl w:val="0"/>
          <w:numId w:val="47"/>
        </w:numPr>
      </w:pPr>
      <w:r>
        <w:t xml:space="preserve">Equivalently, this is the overall prevalence of successes in the population because each item has the same probability of success. </w:t>
      </w:r>
    </w:p>
    <w:p w14:paraId="6BAB1774" w14:textId="21767E13" w:rsidR="00EE275F" w:rsidRDefault="00EE275F" w:rsidP="00EE275F">
      <w:pPr>
        <w:ind w:left="360"/>
      </w:pPr>
    </w:p>
    <w:p w14:paraId="024C1FF2" w14:textId="45A7DC68" w:rsidR="00EE275F" w:rsidRDefault="00EE275F" w:rsidP="00EE275F">
      <w:pPr>
        <w:ind w:left="720"/>
      </w:pPr>
      <w:r>
        <w:t>Future sections will extend this to a heterogeneous setting where individual items c</w:t>
      </w:r>
      <w:r w:rsidR="00A5758B">
        <w:t xml:space="preserve">ome from one of two categories. </w:t>
      </w:r>
      <w:r>
        <w:t xml:space="preserve">Chapter 2 completes the extension to a </w:t>
      </w:r>
      <w:r>
        <w:lastRenderedPageBreak/>
        <w:t xml:space="preserve">heterogeneous population where we use a regression model to estimate the binary response probability. </w:t>
      </w:r>
    </w:p>
    <w:p w14:paraId="59CF6269" w14:textId="5965DAB9" w:rsidR="00EE275F" w:rsidRDefault="00EE275F" w:rsidP="00EE275F">
      <w:pPr>
        <w:ind w:left="360"/>
      </w:pPr>
    </w:p>
    <w:p w14:paraId="5B2C10FC" w14:textId="77777777" w:rsidR="00093274" w:rsidRDefault="00093274" w:rsidP="00EB1B7C"/>
    <w:p w14:paraId="44947434" w14:textId="77777777" w:rsidR="000B688C" w:rsidRPr="00EB1B7C" w:rsidRDefault="000B688C" w:rsidP="00EB1B7C"/>
    <w:p w14:paraId="0E3AD4DF" w14:textId="77777777" w:rsidR="00300F07" w:rsidRDefault="00F70C50" w:rsidP="00300F07">
      <w:pPr>
        <w:pStyle w:val="Heading2"/>
      </w:pPr>
      <w:r>
        <w:br w:type="page"/>
      </w:r>
    </w:p>
    <w:p w14:paraId="02052AA9" w14:textId="77777777" w:rsidR="00E71958" w:rsidRPr="00E71958" w:rsidRDefault="00E71958" w:rsidP="00E71958">
      <w:pPr>
        <w:rPr>
          <w:b/>
        </w:rPr>
      </w:pPr>
      <w:r w:rsidRPr="00E71958">
        <w:rPr>
          <w:b/>
        </w:rPr>
        <w:lastRenderedPageBreak/>
        <w:t>Section 1.1.1 – Bernoulli and binomial probability distributions</w:t>
      </w:r>
    </w:p>
    <w:p w14:paraId="1B4238FD" w14:textId="77777777" w:rsidR="00300F07" w:rsidRDefault="00300F07" w:rsidP="00300F07"/>
    <w:p w14:paraId="5691001A" w14:textId="42EAE0B7" w:rsidR="00DB7D89" w:rsidRDefault="00DB7D89" w:rsidP="00300F07">
      <w:r>
        <w:t xml:space="preserve">Suppose Y = 1 is a success where the probability of a success is </w:t>
      </w:r>
      <w:r w:rsidR="00D906A4">
        <w:t xml:space="preserve">P(Y = 1) = </w:t>
      </w:r>
      <w:r>
        <w:sym w:font="Symbol" w:char="F070"/>
      </w:r>
      <w:r>
        <w:t xml:space="preserve">. Also, suppose Y = 0 is a failure. </w:t>
      </w:r>
      <w:r w:rsidR="00EE275F">
        <w:t xml:space="preserve">Our goal will be </w:t>
      </w:r>
      <w:r w:rsidR="00D906A4">
        <w:t xml:space="preserve">to estimate </w:t>
      </w:r>
      <w:r w:rsidR="00D906A4">
        <w:sym w:font="Symbol" w:char="F070"/>
      </w:r>
      <w:r w:rsidR="00EE275F">
        <w:t xml:space="preserve">. We need to understand first the probability mechanisms behind observing values of Y. </w:t>
      </w:r>
    </w:p>
    <w:p w14:paraId="13BDCD26" w14:textId="77777777" w:rsidR="00DB7D89" w:rsidRDefault="00DB7D89" w:rsidP="00300F07"/>
    <w:p w14:paraId="7373ED43" w14:textId="77777777" w:rsidR="00DB7D89" w:rsidRDefault="00DB7D89" w:rsidP="00DB7D89">
      <w:pPr>
        <w:rPr>
          <w:u w:val="single"/>
        </w:rPr>
      </w:pPr>
      <w:r w:rsidRPr="00051363">
        <w:rPr>
          <w:u w:val="single"/>
        </w:rPr>
        <w:t>B</w:t>
      </w:r>
      <w:r>
        <w:rPr>
          <w:u w:val="single"/>
        </w:rPr>
        <w:t xml:space="preserve">ernoulli </w:t>
      </w:r>
      <w:r w:rsidR="00402668">
        <w:rPr>
          <w:u w:val="single"/>
        </w:rPr>
        <w:t>probability mass function</w:t>
      </w:r>
      <w:r w:rsidR="00407ECE">
        <w:rPr>
          <w:u w:val="single"/>
        </w:rPr>
        <w:t xml:space="preserve"> (PMF)</w:t>
      </w:r>
    </w:p>
    <w:p w14:paraId="416227F7" w14:textId="77777777" w:rsidR="00DB7D89" w:rsidRDefault="00DB7D89" w:rsidP="006558AE">
      <w:pPr>
        <w:rPr>
          <w:u w:val="single"/>
        </w:rPr>
      </w:pPr>
    </w:p>
    <w:p w14:paraId="6DA3F5AF" w14:textId="77777777" w:rsidR="00DB7D89" w:rsidRDefault="00DB7D89" w:rsidP="00DB7D89">
      <w:pPr>
        <w:ind w:left="720"/>
      </w:pPr>
      <w:r>
        <w:t>P(Y</w:t>
      </w:r>
      <w:r w:rsidR="00402668">
        <w:t xml:space="preserve"> </w:t>
      </w:r>
      <w:r>
        <w:t>=</w:t>
      </w:r>
      <w:r w:rsidR="00402668">
        <w:t xml:space="preserve"> </w:t>
      </w:r>
      <w:r>
        <w:t xml:space="preserve">y) = </w:t>
      </w:r>
      <w:r w:rsidRPr="00DB7D89">
        <w:rPr>
          <w:position w:val="-14"/>
        </w:rPr>
        <w:object w:dxaOrig="1820" w:dyaOrig="560" w14:anchorId="43A93D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4pt;height:29.4pt" o:ole="">
            <v:imagedata r:id="rId7" o:title=""/>
          </v:shape>
          <o:OLEObject Type="Embed" ProgID="Equation.DSMT4" ShapeID="_x0000_i1025" DrawAspect="Content" ObjectID="_1734786791" r:id="rId8"/>
        </w:object>
      </w:r>
      <w:r>
        <w:t xml:space="preserve"> for y</w:t>
      </w:r>
      <w:r w:rsidR="00402668">
        <w:t xml:space="preserve"> </w:t>
      </w:r>
      <w:r>
        <w:t>=</w:t>
      </w:r>
      <w:r w:rsidR="00402668">
        <w:t xml:space="preserve"> 0 or </w:t>
      </w:r>
      <w:r>
        <w:t>1</w:t>
      </w:r>
    </w:p>
    <w:p w14:paraId="46153B4D" w14:textId="77777777" w:rsidR="00DB7D89" w:rsidRPr="00DB7D89" w:rsidRDefault="00DB7D89" w:rsidP="006558AE"/>
    <w:p w14:paraId="3790D536" w14:textId="77777777" w:rsidR="00DB7D89" w:rsidRPr="00DB7D89" w:rsidRDefault="00DB7D89" w:rsidP="00DB7D89">
      <w:pPr>
        <w:ind w:left="720"/>
      </w:pPr>
      <w:r w:rsidRPr="00DB7D89">
        <w:t xml:space="preserve">Notice that </w:t>
      </w:r>
      <w:r>
        <w:t xml:space="preserve">P(Y = 1) = </w:t>
      </w:r>
      <w:r>
        <w:sym w:font="Symbol" w:char="F070"/>
      </w:r>
      <w:r>
        <w:t xml:space="preserve"> and P(Y = 0) = 1 – </w:t>
      </w:r>
      <w:r>
        <w:sym w:font="Symbol" w:char="F070"/>
      </w:r>
    </w:p>
    <w:p w14:paraId="4A504318" w14:textId="77777777" w:rsidR="00407ECE" w:rsidRDefault="00407ECE" w:rsidP="006558AE"/>
    <w:p w14:paraId="042ADEB1" w14:textId="2F4D6E55" w:rsidR="00402668" w:rsidRPr="00402668" w:rsidRDefault="00402668" w:rsidP="006558AE">
      <w:r>
        <w:t>Often, you observe multiple success/failure observations. Let Y</w:t>
      </w:r>
      <w:r>
        <w:rPr>
          <w:vertAlign w:val="subscript"/>
        </w:rPr>
        <w:t>1</w:t>
      </w:r>
      <w:r>
        <w:t>, …, Y</w:t>
      </w:r>
      <w:r>
        <w:rPr>
          <w:vertAlign w:val="subscript"/>
        </w:rPr>
        <w:t>n</w:t>
      </w:r>
      <w:r>
        <w:t xml:space="preserve"> denote random variables for these observations.</w:t>
      </w:r>
      <w:r w:rsidR="00A5758B">
        <w:t xml:space="preserve"> </w:t>
      </w:r>
      <w:r>
        <w:t xml:space="preserve">If the random variables are independent and have the same probability of success </w:t>
      </w:r>
      <w:r>
        <w:sym w:font="Symbol" w:char="F070"/>
      </w:r>
      <w:r>
        <w:t xml:space="preserve">, then we can use a binomial </w:t>
      </w:r>
      <w:r w:rsidR="00407ECE">
        <w:t>PMF</w:t>
      </w:r>
      <w:r>
        <w:t xml:space="preserve"> for </w:t>
      </w:r>
      <w:r w:rsidRPr="00402668">
        <w:rPr>
          <w:position w:val="-14"/>
        </w:rPr>
        <w:object w:dxaOrig="1860" w:dyaOrig="540" w14:anchorId="4E9CB280">
          <v:shape id="_x0000_i1026" type="#_x0000_t75" style="width:93pt;height:27.6pt" o:ole="">
            <v:imagedata r:id="rId9" o:title=""/>
          </v:shape>
          <o:OLEObject Type="Embed" ProgID="Equation.DSMT4" ShapeID="_x0000_i1026" DrawAspect="Content" ObjectID="_1734786792" r:id="rId10"/>
        </w:object>
      </w:r>
      <w:r>
        <w:t xml:space="preserve">. </w:t>
      </w:r>
    </w:p>
    <w:p w14:paraId="7BADE026" w14:textId="77777777" w:rsidR="00DB7D89" w:rsidRPr="00DB7D89" w:rsidRDefault="00DB7D89" w:rsidP="006558AE"/>
    <w:p w14:paraId="587D0651" w14:textId="77777777" w:rsidR="00051363" w:rsidRDefault="00051363" w:rsidP="006558AE">
      <w:pPr>
        <w:rPr>
          <w:u w:val="single"/>
        </w:rPr>
      </w:pPr>
      <w:r w:rsidRPr="00051363">
        <w:rPr>
          <w:u w:val="single"/>
        </w:rPr>
        <w:t xml:space="preserve">Binomial </w:t>
      </w:r>
      <w:r w:rsidR="00407ECE">
        <w:rPr>
          <w:u w:val="single"/>
        </w:rPr>
        <w:t>PMF</w:t>
      </w:r>
    </w:p>
    <w:p w14:paraId="4F683CA6" w14:textId="77777777" w:rsidR="00D214E6" w:rsidRPr="00051363" w:rsidRDefault="00D214E6" w:rsidP="006558AE">
      <w:pPr>
        <w:rPr>
          <w:u w:val="single"/>
        </w:rPr>
      </w:pPr>
    </w:p>
    <w:p w14:paraId="6CEB835E" w14:textId="14D0DF3F" w:rsidR="00AB7A22" w:rsidRDefault="00AB7A22" w:rsidP="00AB7A22">
      <w:pPr>
        <w:ind w:left="720"/>
      </w:pPr>
      <w:r>
        <w:t>P(</w:t>
      </w:r>
      <w:r w:rsidR="00402668">
        <w:t xml:space="preserve">W </w:t>
      </w:r>
      <w:r>
        <w:t>=</w:t>
      </w:r>
      <w:r w:rsidR="00402668">
        <w:t xml:space="preserve"> w</w:t>
      </w:r>
      <w:r>
        <w:t xml:space="preserve">) = </w:t>
      </w:r>
      <w:r w:rsidR="00402668" w:rsidRPr="00BD164D">
        <w:rPr>
          <w:position w:val="-44"/>
        </w:rPr>
        <w:object w:dxaOrig="3840" w:dyaOrig="1060" w14:anchorId="6C78B974">
          <v:shape id="_x0000_i1027" type="#_x0000_t75" style="width:192.6pt;height:54.6pt" o:ole="">
            <v:imagedata r:id="rId11" o:title=""/>
          </v:shape>
          <o:OLEObject Type="Embed" ProgID="Equation.DSMT4" ShapeID="_x0000_i1027" DrawAspect="Content" ObjectID="_1734786793" r:id="rId12"/>
        </w:object>
      </w:r>
      <w:r>
        <w:t xml:space="preserve"> for </w:t>
      </w:r>
      <w:r w:rsidR="00402668">
        <w:t xml:space="preserve">w </w:t>
      </w:r>
      <w:r>
        <w:t>=</w:t>
      </w:r>
      <w:r w:rsidR="00402668">
        <w:t xml:space="preserve"> </w:t>
      </w:r>
      <w:r>
        <w:t>0,</w:t>
      </w:r>
      <w:r w:rsidR="00402668">
        <w:t xml:space="preserve"> </w:t>
      </w:r>
      <w:r>
        <w:t>1,</w:t>
      </w:r>
      <w:r w:rsidR="00402668">
        <w:t xml:space="preserve"> </w:t>
      </w:r>
      <w:r>
        <w:t>…,</w:t>
      </w:r>
      <w:r w:rsidR="00402668">
        <w:t xml:space="preserve"> </w:t>
      </w:r>
      <w:r w:rsidR="00BD164D">
        <w:t>n</w:t>
      </w:r>
    </w:p>
    <w:p w14:paraId="221BAFE7" w14:textId="77777777" w:rsidR="00AB7A22" w:rsidRDefault="00AB7A22" w:rsidP="00AB7A22">
      <w:pPr>
        <w:ind w:left="720"/>
      </w:pPr>
    </w:p>
    <w:p w14:paraId="1B37E30C" w14:textId="77777777" w:rsidR="00A243BC" w:rsidRDefault="00A243BC" w:rsidP="00AB7A22">
      <w:pPr>
        <w:ind w:left="720"/>
      </w:pPr>
      <w:r w:rsidRPr="00A243BC">
        <w:rPr>
          <w:u w:val="single"/>
        </w:rPr>
        <w:t>Notes</w:t>
      </w:r>
      <w:r>
        <w:t xml:space="preserve">: </w:t>
      </w:r>
    </w:p>
    <w:p w14:paraId="4A0E0AB1" w14:textId="77777777" w:rsidR="004417E4" w:rsidRDefault="00402668" w:rsidP="00A243BC">
      <w:pPr>
        <w:numPr>
          <w:ilvl w:val="0"/>
          <w:numId w:val="15"/>
        </w:numPr>
      </w:pPr>
      <w:r w:rsidRPr="004417E4">
        <w:rPr>
          <w:position w:val="-48"/>
        </w:rPr>
        <w:object w:dxaOrig="3019" w:dyaOrig="1160" w14:anchorId="6E6F98FD">
          <v:shape id="_x0000_i1028" type="#_x0000_t75" style="width:150.6pt;height:57.6pt" o:ole="">
            <v:imagedata r:id="rId13" o:title=""/>
          </v:shape>
          <o:OLEObject Type="Embed" ProgID="Equation.DSMT4" ShapeID="_x0000_i1028" DrawAspect="Content" ObjectID="_1734786794" r:id="rId14"/>
        </w:object>
      </w:r>
      <w:r w:rsidR="004417E4">
        <w:t xml:space="preserve"> = </w:t>
      </w:r>
      <w:r w:rsidR="00D71D3D">
        <w:t>n</w:t>
      </w:r>
      <w:r w:rsidR="004417E4">
        <w:t xml:space="preserve"> choose </w:t>
      </w:r>
      <w:r>
        <w:t>w</w:t>
      </w:r>
    </w:p>
    <w:p w14:paraId="17BCFF25" w14:textId="77777777" w:rsidR="00A243BC" w:rsidRDefault="00402668" w:rsidP="00A243BC">
      <w:pPr>
        <w:numPr>
          <w:ilvl w:val="0"/>
          <w:numId w:val="15"/>
        </w:numPr>
      </w:pPr>
      <w:r>
        <w:lastRenderedPageBreak/>
        <w:t>W</w:t>
      </w:r>
      <w:r w:rsidR="00A243BC">
        <w:t xml:space="preserve"> is a random variable den</w:t>
      </w:r>
      <w:r w:rsidR="006018BB">
        <w:t xml:space="preserve">oting the number of “successes” out of </w:t>
      </w:r>
      <w:r w:rsidR="00D71D3D">
        <w:t>n</w:t>
      </w:r>
      <w:r w:rsidR="006018BB">
        <w:t xml:space="preserve"> trials</w:t>
      </w:r>
    </w:p>
    <w:p w14:paraId="4894F5EC" w14:textId="77777777" w:rsidR="00AB7A22" w:rsidRDefault="00402668" w:rsidP="00A243BC">
      <w:pPr>
        <w:numPr>
          <w:ilvl w:val="0"/>
          <w:numId w:val="15"/>
        </w:numPr>
      </w:pPr>
      <w:r>
        <w:t>W</w:t>
      </w:r>
      <w:r w:rsidR="00AB7A22">
        <w:t xml:space="preserve"> has a </w:t>
      </w:r>
      <w:r w:rsidR="00A243BC">
        <w:t xml:space="preserve">fixed number of possibilities – 0, 1, …, </w:t>
      </w:r>
      <w:r w:rsidR="00BD164D">
        <w:t>n</w:t>
      </w:r>
    </w:p>
    <w:p w14:paraId="15AB4384" w14:textId="77777777" w:rsidR="0097705C" w:rsidRDefault="00BD164D" w:rsidP="00A243BC">
      <w:pPr>
        <w:numPr>
          <w:ilvl w:val="0"/>
          <w:numId w:val="15"/>
        </w:numPr>
      </w:pPr>
      <w:r>
        <w:t>n</w:t>
      </w:r>
      <w:r w:rsidR="0097705C">
        <w:t xml:space="preserve"> is a fixed constant</w:t>
      </w:r>
    </w:p>
    <w:p w14:paraId="6649DE31" w14:textId="77777777" w:rsidR="00A243BC" w:rsidRDefault="009A0E31" w:rsidP="00A243BC">
      <w:pPr>
        <w:numPr>
          <w:ilvl w:val="0"/>
          <w:numId w:val="15"/>
        </w:numPr>
      </w:pPr>
      <w:r>
        <w:sym w:font="Symbol" w:char="F070"/>
      </w:r>
      <w:r>
        <w:t xml:space="preserve"> is a parameter denoting the pr</w:t>
      </w:r>
      <w:r w:rsidR="00402668">
        <w:t>obability of a “success” with values</w:t>
      </w:r>
      <w:r w:rsidR="004417E4">
        <w:t xml:space="preserve"> between 0 and 1.  </w:t>
      </w:r>
      <w:r>
        <w:t xml:space="preserve">  </w:t>
      </w:r>
    </w:p>
    <w:p w14:paraId="3ADDE354" w14:textId="77777777" w:rsidR="00AB7A22" w:rsidRDefault="00AB7A22" w:rsidP="00AB7A22">
      <w:pPr>
        <w:ind w:left="720"/>
      </w:pPr>
    </w:p>
    <w:p w14:paraId="6D66EC13" w14:textId="77777777" w:rsidR="002672E1" w:rsidRDefault="002672E1" w:rsidP="002672E1">
      <w:pPr>
        <w:ind w:left="720"/>
      </w:pPr>
    </w:p>
    <w:p w14:paraId="207B7796" w14:textId="77777777" w:rsidR="002672E1" w:rsidRPr="00EB1B7C" w:rsidRDefault="002672E1" w:rsidP="002672E1">
      <w:r>
        <w:rPr>
          <w:noProof/>
        </w:rPr>
        <mc:AlternateContent>
          <mc:Choice Requires="wpi">
            <w:drawing>
              <wp:anchor distT="0" distB="0" distL="114300" distR="114300" simplePos="0" relativeHeight="251655680" behindDoc="0" locked="0" layoutInCell="1" allowOverlap="1" wp14:anchorId="4A4D19DF" wp14:editId="6DEE8113">
                <wp:simplePos x="0" y="0"/>
                <wp:positionH relativeFrom="column">
                  <wp:posOffset>647065</wp:posOffset>
                </wp:positionH>
                <wp:positionV relativeFrom="paragraph">
                  <wp:posOffset>12065</wp:posOffset>
                </wp:positionV>
                <wp:extent cx="635" cy="635"/>
                <wp:effectExtent l="18415" t="12065" r="9525" b="15875"/>
                <wp:wrapNone/>
                <wp:docPr id="35" name="Ink 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635" cy="63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B3ADAA" id="Ink 17" o:spid="_x0000_s1026" type="#_x0000_t75" style="position:absolute;margin-left:49.65pt;margin-top:-.35pt;width:2.65pt;height:2.6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">
                <v:imagedata r:id="rId16" o:title=""/>
                <o:lock v:ext="edit" rotation="t" verticies="t" shapetype="t"/>
              </v:shape>
            </w:pict>
          </mc:Fallback>
        </mc:AlternateContent>
      </w:r>
      <w:r w:rsidRPr="00464F8B">
        <w:rPr>
          <w:u w:val="single"/>
        </w:rPr>
        <w:t>Question</w:t>
      </w:r>
      <w:r>
        <w:t xml:space="preserve">: </w:t>
      </w:r>
      <w:r w:rsidRPr="00464F8B">
        <w:t>Why examine probability distributions?</w:t>
      </w:r>
    </w:p>
    <w:p w14:paraId="3BA77183" w14:textId="5A5FD9B1" w:rsidR="00263FE8" w:rsidRDefault="00263FE8" w:rsidP="002672E1">
      <w:pPr>
        <w:ind w:left="720"/>
      </w:pPr>
    </w:p>
    <w:p w14:paraId="2A2F549D" w14:textId="133C17DE" w:rsidR="00EE275F" w:rsidRDefault="00EE275F" w:rsidP="002672E1">
      <w:pPr>
        <w:ind w:left="720"/>
      </w:pPr>
      <w:r w:rsidRPr="00E476D0">
        <w:t>They can be used t</w:t>
      </w:r>
      <w:r w:rsidR="00A5758B" w:rsidRPr="00E476D0">
        <w:t xml:space="preserve">o help model real life events. </w:t>
      </w:r>
      <w:r w:rsidRPr="00E476D0">
        <w:t>Remember we are making AS</w:t>
      </w:r>
      <w:r w:rsidR="00A5758B" w:rsidRPr="00E476D0">
        <w:t xml:space="preserve">SUMPTIONS about the population. </w:t>
      </w:r>
      <w:r w:rsidRPr="00E476D0">
        <w:t>Rarely (if ever) will these as</w:t>
      </w:r>
      <w:r w:rsidR="00A5758B" w:rsidRPr="00E476D0">
        <w:t xml:space="preserve">sumptions be totally satisfied! </w:t>
      </w:r>
      <w:r w:rsidRPr="00E476D0">
        <w:t>Often, these assumptions will be satisfied "close enough" to justify their use.</w:t>
      </w:r>
    </w:p>
    <w:p w14:paraId="226CDB60" w14:textId="79326057" w:rsidR="00EC5500" w:rsidRDefault="00EC5500" w:rsidP="00190CC2">
      <w:pPr>
        <w:pStyle w:val="BodyTextIndent"/>
        <w:ind w:left="0"/>
        <w:rPr>
          <w:u w:val="single"/>
        </w:rPr>
      </w:pPr>
    </w:p>
    <w:p w14:paraId="1CA6D521" w14:textId="77777777" w:rsidR="000C369D" w:rsidRDefault="000C369D" w:rsidP="00190CC2">
      <w:pPr>
        <w:pStyle w:val="BodyTextIndent"/>
        <w:ind w:left="0"/>
        <w:rPr>
          <w:u w:val="single"/>
        </w:rPr>
      </w:pPr>
    </w:p>
    <w:p w14:paraId="09283722" w14:textId="7145EB9D" w:rsidR="003C2A66" w:rsidRDefault="003C2A66" w:rsidP="00190CC2">
      <w:pPr>
        <w:pStyle w:val="BodyTextIndent"/>
        <w:ind w:left="0"/>
      </w:pPr>
      <w:r>
        <w:rPr>
          <w:u w:val="single"/>
        </w:rPr>
        <w:t>Example</w:t>
      </w:r>
      <w:r>
        <w:t xml:space="preserve">: Field goal kicking </w:t>
      </w:r>
    </w:p>
    <w:p w14:paraId="66D7BF8F" w14:textId="77777777" w:rsidR="00AB7A22" w:rsidRDefault="00AB7A22" w:rsidP="00190CC2"/>
    <w:p w14:paraId="7DDCB13B" w14:textId="3E3F6DB3" w:rsidR="00AB7A22" w:rsidRPr="003C2A66" w:rsidRDefault="00AB7A22" w:rsidP="00190CC2">
      <w:pPr>
        <w:pStyle w:val="BodyTextIndent"/>
      </w:pPr>
      <w:r w:rsidRPr="003C2A66">
        <w:t>Suppos</w:t>
      </w:r>
      <w:r w:rsidR="00392D7B">
        <w:t>e a field goal kicker attempts 5</w:t>
      </w:r>
      <w:r w:rsidRPr="003C2A66">
        <w:t xml:space="preserve"> field goals during a game and each field goal has the same probability of being successful (the kick is made). Also, assume each field goal is attempted under similar conditions; i.e., distance, weather, surface,…. </w:t>
      </w:r>
    </w:p>
    <w:p w14:paraId="16880DEF" w14:textId="77777777" w:rsidR="00AB7A22" w:rsidRPr="003C2A66" w:rsidRDefault="00AB7A22" w:rsidP="00190CC2">
      <w:pPr>
        <w:pStyle w:val="BodyTextIndent"/>
      </w:pPr>
    </w:p>
    <w:p w14:paraId="7C8B5A12" w14:textId="77777777" w:rsidR="00AB7A22" w:rsidRPr="003C2A66" w:rsidRDefault="00AB7A22" w:rsidP="00190CC2">
      <w:pPr>
        <w:pStyle w:val="BodyTextIndent"/>
      </w:pPr>
      <w:r w:rsidRPr="003C2A66">
        <w:t>Below are the characteristics that must be satisfied in order for the binomial distribution to be used.</w:t>
      </w:r>
    </w:p>
    <w:p w14:paraId="090B52FD" w14:textId="77777777" w:rsidR="00AB7A22" w:rsidRPr="003C2A66" w:rsidRDefault="00AB7A22" w:rsidP="00190CC2">
      <w:pPr>
        <w:pStyle w:val="BodyTextIndent"/>
      </w:pPr>
    </w:p>
    <w:p w14:paraId="127B5D80" w14:textId="77777777" w:rsidR="00AB7A22" w:rsidRPr="003C2A66" w:rsidRDefault="00AB7A22" w:rsidP="00190CC2">
      <w:pPr>
        <w:pStyle w:val="BodyTextIndent"/>
        <w:numPr>
          <w:ilvl w:val="0"/>
          <w:numId w:val="14"/>
        </w:numPr>
      </w:pPr>
      <w:r w:rsidRPr="003C2A66">
        <w:t xml:space="preserve">There are </w:t>
      </w:r>
      <w:r w:rsidR="00BD164D">
        <w:t>n</w:t>
      </w:r>
      <w:r w:rsidRPr="003C2A66">
        <w:t xml:space="preserve"> </w:t>
      </w:r>
      <w:r w:rsidR="0097705C">
        <w:t xml:space="preserve">identical </w:t>
      </w:r>
      <w:r w:rsidR="003C2A66">
        <w:t>trials</w:t>
      </w:r>
      <w:r w:rsidRPr="003C2A66">
        <w:t>.</w:t>
      </w:r>
    </w:p>
    <w:p w14:paraId="21BEA3B6" w14:textId="77777777" w:rsidR="00AB7A22" w:rsidRPr="003C2A66" w:rsidRDefault="00AB7A22" w:rsidP="00190CC2">
      <w:pPr>
        <w:pStyle w:val="BodyTextIndent"/>
      </w:pPr>
    </w:p>
    <w:p w14:paraId="299B370A" w14:textId="77777777" w:rsidR="00AB7A22" w:rsidRPr="003C2A66" w:rsidRDefault="00B75C72" w:rsidP="00190CC2">
      <w:pPr>
        <w:pStyle w:val="BodyTextIndent"/>
        <w:ind w:left="1200"/>
      </w:pPr>
      <w:r>
        <w:lastRenderedPageBreak/>
        <w:t xml:space="preserve">n </w:t>
      </w:r>
      <w:r w:rsidR="00AB7A22" w:rsidRPr="003C2A66">
        <w:t>=</w:t>
      </w:r>
      <w:r>
        <w:t xml:space="preserve"> </w:t>
      </w:r>
      <w:r w:rsidR="00392D7B">
        <w:t>5</w:t>
      </w:r>
      <w:r w:rsidR="00AB7A22" w:rsidRPr="003C2A66">
        <w:t xml:space="preserve"> field goals attempted</w:t>
      </w:r>
      <w:r w:rsidR="0097705C">
        <w:t xml:space="preserve"> under the exact same conditions</w:t>
      </w:r>
    </w:p>
    <w:p w14:paraId="429B3DC5" w14:textId="77777777" w:rsidR="00AB7A22" w:rsidRPr="003C2A66" w:rsidRDefault="00AB7A22" w:rsidP="00190CC2">
      <w:pPr>
        <w:pStyle w:val="BodyTextIndent"/>
      </w:pPr>
    </w:p>
    <w:p w14:paraId="589D7ED0" w14:textId="1B167F20" w:rsidR="00AB7A22" w:rsidRPr="003C2A66" w:rsidRDefault="00AB7A22" w:rsidP="00190CC2">
      <w:pPr>
        <w:pStyle w:val="BodyTextIndent"/>
        <w:numPr>
          <w:ilvl w:val="0"/>
          <w:numId w:val="14"/>
        </w:numPr>
      </w:pPr>
      <w:r w:rsidRPr="003C2A66">
        <w:t>Two possible outcomes of a trial. These are typically referred to as a success or failure.</w:t>
      </w:r>
    </w:p>
    <w:p w14:paraId="2D16E002" w14:textId="77777777" w:rsidR="00AB7A22" w:rsidRPr="003C2A66" w:rsidRDefault="00AB7A22" w:rsidP="00190CC2">
      <w:pPr>
        <w:pStyle w:val="BodyTextIndent"/>
      </w:pPr>
    </w:p>
    <w:p w14:paraId="619C7C86" w14:textId="77777777" w:rsidR="00AB7A22" w:rsidRPr="003C2A66" w:rsidRDefault="00AB7A22" w:rsidP="00190CC2">
      <w:pPr>
        <w:pStyle w:val="BodyTextIndent"/>
        <w:ind w:left="1200"/>
      </w:pPr>
      <w:r w:rsidRPr="003C2A66">
        <w:t>Each field goal can be made (success) or missed (failure)</w:t>
      </w:r>
    </w:p>
    <w:p w14:paraId="4B620BAD" w14:textId="77777777" w:rsidR="00AB7A22" w:rsidRPr="003C2A66" w:rsidRDefault="00AB7A22" w:rsidP="00190CC2">
      <w:pPr>
        <w:pStyle w:val="BodyTextIndent"/>
      </w:pPr>
    </w:p>
    <w:p w14:paraId="0B66D460" w14:textId="77777777" w:rsidR="00AB7A22" w:rsidRPr="003C2A66" w:rsidRDefault="00AB7A22" w:rsidP="00190CC2">
      <w:pPr>
        <w:pStyle w:val="BodyTextIndent"/>
        <w:numPr>
          <w:ilvl w:val="0"/>
          <w:numId w:val="14"/>
        </w:numPr>
      </w:pPr>
      <w:r w:rsidRPr="003C2A66">
        <w:t>The trials are independent of each other.</w:t>
      </w:r>
    </w:p>
    <w:p w14:paraId="02EE2944" w14:textId="77777777" w:rsidR="00AB7A22" w:rsidRPr="003C2A66" w:rsidRDefault="00AB7A22" w:rsidP="00190CC2">
      <w:pPr>
        <w:pStyle w:val="BodyTextIndent"/>
      </w:pPr>
    </w:p>
    <w:p w14:paraId="05B1C6A3" w14:textId="77777777" w:rsidR="00AB7A22" w:rsidRPr="003C2A66" w:rsidRDefault="00AB7A22" w:rsidP="00190CC2">
      <w:pPr>
        <w:pStyle w:val="BodyTextIndent"/>
        <w:ind w:left="1200"/>
      </w:pPr>
      <w:r w:rsidRPr="003C2A66">
        <w:t>The result of one field goal does not affect the result of another field goal.</w:t>
      </w:r>
    </w:p>
    <w:p w14:paraId="101DFFC9" w14:textId="77777777" w:rsidR="00AB7A22" w:rsidRPr="003C2A66" w:rsidRDefault="00AB7A22" w:rsidP="00190CC2">
      <w:pPr>
        <w:pStyle w:val="BodyTextIndent"/>
      </w:pPr>
    </w:p>
    <w:p w14:paraId="69EA7EB3" w14:textId="4917B069" w:rsidR="00AB7A22" w:rsidRPr="003C2A66" w:rsidRDefault="00AB7A22" w:rsidP="00190CC2">
      <w:pPr>
        <w:pStyle w:val="BodyTextIndent"/>
        <w:numPr>
          <w:ilvl w:val="0"/>
          <w:numId w:val="14"/>
        </w:numPr>
      </w:pPr>
      <w:r w:rsidRPr="003C2A66">
        <w:t xml:space="preserve">The probability of success, denoted by </w:t>
      </w:r>
      <w:r w:rsidRPr="003C2A66">
        <w:sym w:font="Symbol" w:char="F070"/>
      </w:r>
      <w:r w:rsidRPr="003C2A66">
        <w:t>, remains constant for each trial. The probability of a failure is 1-</w:t>
      </w:r>
      <w:r w:rsidRPr="003C2A66">
        <w:sym w:font="Symbol" w:char="F070"/>
      </w:r>
      <w:r w:rsidRPr="003C2A66">
        <w:t>.</w:t>
      </w:r>
    </w:p>
    <w:p w14:paraId="640B8EED" w14:textId="77777777" w:rsidR="00AB7A22" w:rsidRPr="003C2A66" w:rsidRDefault="00AB7A22" w:rsidP="00190CC2">
      <w:pPr>
        <w:pStyle w:val="BodyTextIndent"/>
      </w:pPr>
    </w:p>
    <w:p w14:paraId="2A76FFDA" w14:textId="77777777" w:rsidR="00AB7A22" w:rsidRPr="003C2A66" w:rsidRDefault="00AB7A22" w:rsidP="00190CC2">
      <w:pPr>
        <w:pStyle w:val="BodyTextIndent3"/>
      </w:pPr>
      <w:r w:rsidRPr="003C2A66">
        <w:t xml:space="preserve">Suppose the probability a field goal is good is 0.6; i.e., P(success) = </w:t>
      </w:r>
      <w:r w:rsidRPr="003C2A66">
        <w:sym w:font="Symbol" w:char="F070"/>
      </w:r>
      <w:r w:rsidRPr="003C2A66">
        <w:t xml:space="preserve"> = 0.6.  </w:t>
      </w:r>
    </w:p>
    <w:p w14:paraId="32421B4C" w14:textId="77777777" w:rsidR="00AB7A22" w:rsidRPr="003C2A66" w:rsidRDefault="00AB7A22" w:rsidP="00190CC2">
      <w:pPr>
        <w:pStyle w:val="BodyTextIndent"/>
      </w:pPr>
    </w:p>
    <w:p w14:paraId="2D1E08EE" w14:textId="77777777" w:rsidR="00AB7A22" w:rsidRPr="003C2A66" w:rsidRDefault="00AB7A22" w:rsidP="00190CC2">
      <w:pPr>
        <w:pStyle w:val="BodyTextIndent"/>
        <w:numPr>
          <w:ilvl w:val="0"/>
          <w:numId w:val="14"/>
        </w:numPr>
      </w:pPr>
      <w:r w:rsidRPr="003C2A66">
        <w:t xml:space="preserve">The random variable, </w:t>
      </w:r>
      <w:r w:rsidR="005A07EB">
        <w:t>W</w:t>
      </w:r>
      <w:r w:rsidRPr="003C2A66">
        <w:t xml:space="preserve">, represents the number of successes.  </w:t>
      </w:r>
    </w:p>
    <w:p w14:paraId="74494F86" w14:textId="77777777" w:rsidR="00AB7A22" w:rsidRPr="003C2A66" w:rsidRDefault="00AB7A22" w:rsidP="00190CC2">
      <w:pPr>
        <w:pStyle w:val="BodyTextIndent"/>
      </w:pPr>
    </w:p>
    <w:p w14:paraId="3B7CC94E" w14:textId="4E59628E" w:rsidR="00AB7A22" w:rsidRPr="003C2A66" w:rsidRDefault="00AB7A22" w:rsidP="00190CC2">
      <w:pPr>
        <w:pStyle w:val="BodyTextIndent"/>
        <w:ind w:left="1200"/>
      </w:pPr>
      <w:r w:rsidRPr="003C2A66">
        <w:t xml:space="preserve">Let </w:t>
      </w:r>
      <w:r w:rsidR="005A07EB">
        <w:t xml:space="preserve">W </w:t>
      </w:r>
      <w:r w:rsidRPr="003C2A66">
        <w:t>=</w:t>
      </w:r>
      <w:r w:rsidR="005A07EB">
        <w:t xml:space="preserve"> </w:t>
      </w:r>
      <w:r w:rsidRPr="003C2A66">
        <w:t xml:space="preserve">number of field goals that are good. Thus, </w:t>
      </w:r>
      <w:r w:rsidR="005A07EB">
        <w:t>W</w:t>
      </w:r>
      <w:r w:rsidR="00392D7B">
        <w:t xml:space="preserve"> can be 0,</w:t>
      </w:r>
      <w:r w:rsidR="005A07EB">
        <w:t xml:space="preserve"> </w:t>
      </w:r>
      <w:r w:rsidR="00392D7B">
        <w:t>1,</w:t>
      </w:r>
      <w:r w:rsidR="005A07EB">
        <w:t xml:space="preserve"> </w:t>
      </w:r>
      <w:r w:rsidR="00392D7B">
        <w:t>2,</w:t>
      </w:r>
      <w:r w:rsidR="005A07EB">
        <w:t xml:space="preserve"> </w:t>
      </w:r>
      <w:r w:rsidR="00392D7B">
        <w:t xml:space="preserve">3, </w:t>
      </w:r>
      <w:r w:rsidRPr="003C2A66">
        <w:t>4</w:t>
      </w:r>
      <w:r w:rsidR="00392D7B">
        <w:t>, or 5</w:t>
      </w:r>
      <w:r w:rsidRPr="003C2A66">
        <w:t>.</w:t>
      </w:r>
    </w:p>
    <w:p w14:paraId="3D439877" w14:textId="77777777" w:rsidR="00AB7A22" w:rsidRPr="003C2A66" w:rsidRDefault="00AB7A22" w:rsidP="00190CC2">
      <w:pPr>
        <w:pStyle w:val="BodyTextIndent"/>
      </w:pPr>
    </w:p>
    <w:p w14:paraId="653CF2FB" w14:textId="77777777" w:rsidR="00AB7A22" w:rsidRPr="003C2A66" w:rsidRDefault="005A07EB" w:rsidP="00190CC2">
      <w:pPr>
        <w:pStyle w:val="BodyTextIndent"/>
      </w:pPr>
      <w:r>
        <w:t>Because</w:t>
      </w:r>
      <w:r w:rsidR="00AB7A22" w:rsidRPr="003C2A66">
        <w:t xml:space="preserve"> these 5 items are satisfied, the binomial probabilit</w:t>
      </w:r>
      <w:r w:rsidR="003C2A66">
        <w:t xml:space="preserve">y </w:t>
      </w:r>
      <w:r>
        <w:t>mass function</w:t>
      </w:r>
      <w:r w:rsidR="003C2A66">
        <w:t xml:space="preserve"> can be used and </w:t>
      </w:r>
      <w:r>
        <w:t>W</w:t>
      </w:r>
      <w:r w:rsidR="00AB7A22" w:rsidRPr="003C2A66">
        <w:t xml:space="preserve"> is called a binomial random variable.  </w:t>
      </w:r>
    </w:p>
    <w:p w14:paraId="6E427AA5" w14:textId="77777777" w:rsidR="00190CC2" w:rsidRDefault="00190CC2" w:rsidP="00190CC2"/>
    <w:p w14:paraId="076808A0" w14:textId="77777777" w:rsidR="00421EB8" w:rsidRDefault="00421EB8" w:rsidP="00190CC2"/>
    <w:p w14:paraId="3D1F9F31" w14:textId="77777777" w:rsidR="003C2A66" w:rsidRDefault="0075007C" w:rsidP="00190CC2">
      <w:pPr>
        <w:rPr>
          <w:u w:val="single"/>
        </w:rPr>
      </w:pPr>
      <w:r w:rsidRPr="0075007C">
        <w:rPr>
          <w:u w:val="single"/>
        </w:rPr>
        <w:t>Mean and variance</w:t>
      </w:r>
      <w:r w:rsidR="002E0690">
        <w:rPr>
          <w:u w:val="single"/>
        </w:rPr>
        <w:t xml:space="preserve"> for Binomial random variable</w:t>
      </w:r>
    </w:p>
    <w:p w14:paraId="012AF611" w14:textId="77777777" w:rsidR="00D214E6" w:rsidRPr="0075007C" w:rsidRDefault="00D214E6" w:rsidP="00190CC2">
      <w:pPr>
        <w:rPr>
          <w:u w:val="single"/>
        </w:rPr>
      </w:pPr>
    </w:p>
    <w:p w14:paraId="0CA1FB4F" w14:textId="0C6988BE" w:rsidR="0075007C" w:rsidRDefault="0075007C" w:rsidP="00391403">
      <w:pPr>
        <w:pStyle w:val="BodyTextIndent"/>
      </w:pPr>
      <w:r>
        <w:t>E(</w:t>
      </w:r>
      <w:r w:rsidR="00E0714B">
        <w:t>W</w:t>
      </w:r>
      <w:r>
        <w:t xml:space="preserve">) = </w:t>
      </w:r>
      <w:r w:rsidR="00BD164D">
        <w:t>n</w:t>
      </w:r>
      <w:r w:rsidR="006131B3">
        <w:sym w:font="Symbol" w:char="F070"/>
      </w:r>
      <w:r w:rsidR="00391403">
        <w:t xml:space="preserve"> </w:t>
      </w:r>
      <w:r>
        <w:t xml:space="preserve">  </w:t>
      </w:r>
    </w:p>
    <w:p w14:paraId="3D32CADC" w14:textId="77777777" w:rsidR="006131B3" w:rsidRDefault="00BD164D" w:rsidP="00190CC2">
      <w:pPr>
        <w:pStyle w:val="BodyTextIndent"/>
      </w:pPr>
      <w:r>
        <w:t>Var(</w:t>
      </w:r>
      <w:r w:rsidR="00E0714B">
        <w:t>W)</w:t>
      </w:r>
      <w:r>
        <w:t xml:space="preserve"> = n</w:t>
      </w:r>
      <w:r w:rsidR="006131B3">
        <w:sym w:font="Symbol" w:char="F070"/>
      </w:r>
      <w:r w:rsidR="006131B3">
        <w:t>(1-</w:t>
      </w:r>
      <w:r w:rsidR="006131B3">
        <w:sym w:font="Symbol" w:char="F070"/>
      </w:r>
      <w:r w:rsidR="006131B3">
        <w:t xml:space="preserve">) </w:t>
      </w:r>
    </w:p>
    <w:p w14:paraId="47AFAA75" w14:textId="77777777" w:rsidR="00391403" w:rsidRDefault="00391403" w:rsidP="00190CC2">
      <w:pPr>
        <w:pStyle w:val="BodyTextIndent"/>
      </w:pPr>
    </w:p>
    <w:p w14:paraId="392B1546" w14:textId="4188B37D" w:rsidR="00391403" w:rsidRDefault="00391403" w:rsidP="00190CC2">
      <w:pPr>
        <w:pStyle w:val="BodyTextIndent"/>
      </w:pPr>
      <w:r>
        <w:t xml:space="preserve">Proofs would be covered in </w:t>
      </w:r>
      <w:r w:rsidR="00A5758B">
        <w:t>a mathematical statistics course</w:t>
      </w:r>
      <w:r>
        <w:t xml:space="preserve">. </w:t>
      </w:r>
    </w:p>
    <w:p w14:paraId="609D267F" w14:textId="77777777" w:rsidR="002E0690" w:rsidRDefault="002E0690" w:rsidP="00190CC2">
      <w:pPr>
        <w:pStyle w:val="BodyTextIndent"/>
        <w:ind w:left="0"/>
        <w:rPr>
          <w:u w:val="single"/>
        </w:rPr>
      </w:pPr>
    </w:p>
    <w:p w14:paraId="07DAC868" w14:textId="77777777" w:rsidR="00263FE8" w:rsidRDefault="00263FE8" w:rsidP="00190CC2">
      <w:pPr>
        <w:pStyle w:val="BodyTextIndent"/>
        <w:ind w:left="0"/>
        <w:rPr>
          <w:u w:val="single"/>
        </w:rPr>
      </w:pPr>
    </w:p>
    <w:p w14:paraId="6F46F154" w14:textId="0118CB68" w:rsidR="006131B3" w:rsidRDefault="006D685D" w:rsidP="00190CC2">
      <w:pPr>
        <w:pStyle w:val="BodyTextIndent"/>
        <w:ind w:left="0"/>
      </w:pPr>
      <w:r w:rsidRPr="006D685D">
        <w:rPr>
          <w:u w:val="single"/>
        </w:rPr>
        <w:t>Example</w:t>
      </w:r>
      <w:r>
        <w:t>: Field goal kicking</w:t>
      </w:r>
      <w:r w:rsidR="00D906A4">
        <w:t xml:space="preserve"> (B</w:t>
      </w:r>
      <w:r w:rsidR="00190CC2">
        <w:t>inomial</w:t>
      </w:r>
      <w:r w:rsidR="00190CC2" w:rsidRPr="001E25D8">
        <w:t>.</w:t>
      </w:r>
      <w:r w:rsidR="00190CC2">
        <w:t>R)</w:t>
      </w:r>
    </w:p>
    <w:p w14:paraId="0FA52286" w14:textId="77777777" w:rsidR="0075007C" w:rsidRDefault="0075007C" w:rsidP="00190CC2"/>
    <w:p w14:paraId="4D2A1DA9" w14:textId="65FF0667" w:rsidR="00387CEB" w:rsidRDefault="00387CEB" w:rsidP="00D906A4">
      <w:pPr>
        <w:ind w:left="720"/>
      </w:pPr>
      <w:r>
        <w:t xml:space="preserve">Suppose </w:t>
      </w:r>
      <w:r>
        <w:sym w:font="Symbol" w:char="F070"/>
      </w:r>
      <w:r w:rsidR="004269FB">
        <w:t xml:space="preserve"> </w:t>
      </w:r>
      <w:r w:rsidR="00BD164D">
        <w:t>=</w:t>
      </w:r>
      <w:r w:rsidR="004269FB">
        <w:t xml:space="preserve"> </w:t>
      </w:r>
      <w:r w:rsidR="00BD164D">
        <w:t>0.6, n</w:t>
      </w:r>
      <w:r w:rsidR="004269FB">
        <w:t xml:space="preserve"> </w:t>
      </w:r>
      <w:r w:rsidR="00392D7B">
        <w:t>=</w:t>
      </w:r>
      <w:r w:rsidR="004269FB">
        <w:t xml:space="preserve"> </w:t>
      </w:r>
      <w:r w:rsidR="00392D7B">
        <w:t>5</w:t>
      </w:r>
      <w:r w:rsidR="00D906A4">
        <w:t xml:space="preserve">. </w:t>
      </w:r>
      <w:r>
        <w:t xml:space="preserve">What </w:t>
      </w:r>
      <w:r w:rsidR="004269FB">
        <w:t>are the probabilities for each possible value of w</w:t>
      </w:r>
      <w:r>
        <w:t xml:space="preserve">? </w:t>
      </w:r>
    </w:p>
    <w:p w14:paraId="63C0B1F6" w14:textId="77777777" w:rsidR="006018BB" w:rsidRDefault="006018BB" w:rsidP="00190CC2">
      <w:pPr>
        <w:ind w:left="720"/>
      </w:pPr>
    </w:p>
    <w:p w14:paraId="4A0FDE3F" w14:textId="13E0A29F" w:rsidR="00391403" w:rsidRDefault="00387CEB" w:rsidP="00190CC2">
      <w:pPr>
        <w:ind w:left="720"/>
      </w:pPr>
      <w:r>
        <w:t>P(</w:t>
      </w:r>
      <w:r w:rsidR="00872828">
        <w:t>W</w:t>
      </w:r>
      <w:r w:rsidR="007A4C35">
        <w:t xml:space="preserve"> </w:t>
      </w:r>
      <w:r>
        <w:t>=</w:t>
      </w:r>
      <w:r w:rsidR="007A4C35">
        <w:t xml:space="preserve"> </w:t>
      </w:r>
      <w:r>
        <w:t xml:space="preserve">0) </w:t>
      </w:r>
      <w:r w:rsidR="00391403">
        <w:t xml:space="preserve">= </w:t>
      </w:r>
      <w:r w:rsidR="00391403" w:rsidRPr="00BD164D">
        <w:rPr>
          <w:position w:val="-44"/>
        </w:rPr>
        <w:object w:dxaOrig="3840" w:dyaOrig="1060" w14:anchorId="2554AA40">
          <v:shape id="_x0000_i1029" type="#_x0000_t75" style="width:192.6pt;height:54.6pt" o:ole="">
            <v:imagedata r:id="rId11" o:title=""/>
          </v:shape>
          <o:OLEObject Type="Embed" ProgID="Equation.DSMT4" ShapeID="_x0000_i1029" DrawAspect="Content" ObjectID="_1734786795" r:id="rId17"/>
        </w:object>
      </w:r>
    </w:p>
    <w:p w14:paraId="727814D6" w14:textId="5DCDE842" w:rsidR="00387CEB" w:rsidRDefault="00391403" w:rsidP="00190CC2">
      <w:pPr>
        <w:ind w:left="720"/>
      </w:pPr>
      <w:r>
        <w:t xml:space="preserve">= </w:t>
      </w:r>
      <w:r w:rsidR="008F39CC" w:rsidRPr="00387CEB">
        <w:rPr>
          <w:position w:val="-44"/>
        </w:rPr>
        <w:object w:dxaOrig="5340" w:dyaOrig="1060" w14:anchorId="73F33E56">
          <v:shape id="_x0000_i1030" type="#_x0000_t75" style="width:267.6pt;height:54.6pt" o:ole="">
            <v:imagedata r:id="rId18" o:title=""/>
          </v:shape>
          <o:OLEObject Type="Embed" ProgID="Equation.DSMT4" ShapeID="_x0000_i1030" DrawAspect="Content" ObjectID="_1734786796" r:id="rId19"/>
        </w:object>
      </w:r>
      <w:r w:rsidR="00387CEB">
        <w:t xml:space="preserve"> </w:t>
      </w:r>
      <w:r w:rsidR="00387CEB">
        <w:sym w:font="Symbol" w:char="F0BB"/>
      </w:r>
      <w:r w:rsidR="00387CEB">
        <w:t xml:space="preserve"> 0.0</w:t>
      </w:r>
      <w:r w:rsidR="00392D7B">
        <w:t>102</w:t>
      </w:r>
    </w:p>
    <w:p w14:paraId="03C45A38" w14:textId="77777777" w:rsidR="00387CEB" w:rsidRDefault="00387CEB" w:rsidP="00190CC2"/>
    <w:p w14:paraId="1EC5CF37" w14:textId="418B3176" w:rsidR="00387CEB" w:rsidRDefault="00387CEB" w:rsidP="00190CC2">
      <w:pPr>
        <w:ind w:left="720"/>
      </w:pPr>
      <w:r>
        <w:t xml:space="preserve">For </w:t>
      </w:r>
      <w:r w:rsidR="007A4C35">
        <w:t xml:space="preserve">w </w:t>
      </w:r>
      <w:r>
        <w:t>=</w:t>
      </w:r>
      <w:r w:rsidR="007A4C35">
        <w:t xml:space="preserve"> </w:t>
      </w:r>
      <w:r>
        <w:t>0,</w:t>
      </w:r>
      <w:r w:rsidR="00220F5C">
        <w:t xml:space="preserve"> </w:t>
      </w:r>
      <w:r>
        <w:t>…,</w:t>
      </w:r>
      <w:r w:rsidR="00220F5C">
        <w:t xml:space="preserve"> </w:t>
      </w:r>
      <w:r w:rsidR="00392D7B">
        <w:t>5</w:t>
      </w:r>
      <w:r>
        <w:t xml:space="preserve">: </w:t>
      </w:r>
    </w:p>
    <w:p w14:paraId="25AB45A7" w14:textId="77777777" w:rsidR="00CE0C08" w:rsidRDefault="00CE0C08" w:rsidP="00190CC2">
      <w:pPr>
        <w:ind w:left="720"/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0A0" w:firstRow="1" w:lastRow="0" w:firstColumn="1" w:lastColumn="0" w:noHBand="0" w:noVBand="0"/>
      </w:tblPr>
      <w:tblGrid>
        <w:gridCol w:w="661"/>
        <w:gridCol w:w="2057"/>
      </w:tblGrid>
      <w:tr w:rsidR="00EB6400" w:rsidRPr="00EB6400" w14:paraId="047E23B7" w14:textId="77777777" w:rsidTr="00EB6400">
        <w:tc>
          <w:tcPr>
            <w:tcW w:w="661" w:type="dxa"/>
            <w:tcBorders>
              <w:bottom w:val="single" w:sz="4" w:space="0" w:color="auto"/>
            </w:tcBorders>
          </w:tcPr>
          <w:p w14:paraId="369BD4E3" w14:textId="65BB9BFA" w:rsidR="006D685D" w:rsidRPr="00EB6400" w:rsidRDefault="007A4C35" w:rsidP="00872828">
            <w:pPr>
              <w:jc w:val="center"/>
              <w:rPr>
                <w:bCs/>
              </w:rPr>
            </w:pPr>
            <w:r w:rsidRPr="00EB6400">
              <w:rPr>
                <w:bCs/>
              </w:rPr>
              <w:t>w</w:t>
            </w:r>
          </w:p>
        </w:tc>
        <w:tc>
          <w:tcPr>
            <w:tcW w:w="2057" w:type="dxa"/>
            <w:tcBorders>
              <w:bottom w:val="single" w:sz="4" w:space="0" w:color="auto"/>
            </w:tcBorders>
          </w:tcPr>
          <w:p w14:paraId="1342CB4E" w14:textId="77777777" w:rsidR="006D685D" w:rsidRPr="00EB6400" w:rsidRDefault="00387CEB" w:rsidP="00872828">
            <w:pPr>
              <w:jc w:val="center"/>
              <w:rPr>
                <w:bCs/>
              </w:rPr>
            </w:pPr>
            <w:r w:rsidRPr="00EB6400">
              <w:rPr>
                <w:bCs/>
              </w:rPr>
              <w:t>P(</w:t>
            </w:r>
            <w:r w:rsidR="00872828" w:rsidRPr="00EB6400">
              <w:rPr>
                <w:bCs/>
              </w:rPr>
              <w:t xml:space="preserve">W </w:t>
            </w:r>
            <w:r w:rsidR="006D685D" w:rsidRPr="00EB6400">
              <w:rPr>
                <w:bCs/>
              </w:rPr>
              <w:t>=</w:t>
            </w:r>
            <w:r w:rsidR="00872828" w:rsidRPr="00EB6400">
              <w:rPr>
                <w:bCs/>
              </w:rPr>
              <w:t xml:space="preserve"> w</w:t>
            </w:r>
            <w:r w:rsidR="006D685D" w:rsidRPr="00EB6400">
              <w:rPr>
                <w:bCs/>
              </w:rPr>
              <w:t>)</w:t>
            </w:r>
          </w:p>
        </w:tc>
      </w:tr>
      <w:tr w:rsidR="00EB6400" w:rsidRPr="00EB6400" w14:paraId="10DA2C2D" w14:textId="77777777" w:rsidTr="00EB6400">
        <w:tc>
          <w:tcPr>
            <w:tcW w:w="661" w:type="dxa"/>
            <w:tcBorders>
              <w:top w:val="single" w:sz="4" w:space="0" w:color="auto"/>
            </w:tcBorders>
          </w:tcPr>
          <w:p w14:paraId="762CD5AE" w14:textId="77777777" w:rsidR="006D685D" w:rsidRPr="00EB6400" w:rsidRDefault="006D685D" w:rsidP="00872828">
            <w:pPr>
              <w:jc w:val="center"/>
            </w:pPr>
            <w:r w:rsidRPr="00EB6400">
              <w:t>0</w:t>
            </w:r>
          </w:p>
        </w:tc>
        <w:tc>
          <w:tcPr>
            <w:tcW w:w="2057" w:type="dxa"/>
            <w:tcBorders>
              <w:top w:val="single" w:sz="4" w:space="0" w:color="auto"/>
            </w:tcBorders>
          </w:tcPr>
          <w:p w14:paraId="310E68E0" w14:textId="77777777" w:rsidR="006D685D" w:rsidRPr="00EB6400" w:rsidRDefault="006D685D" w:rsidP="00872828">
            <w:pPr>
              <w:jc w:val="center"/>
            </w:pPr>
            <w:r w:rsidRPr="00EB6400">
              <w:t>0.0</w:t>
            </w:r>
            <w:r w:rsidR="00392D7B" w:rsidRPr="00EB6400">
              <w:t>102</w:t>
            </w:r>
          </w:p>
        </w:tc>
      </w:tr>
      <w:tr w:rsidR="00EB6400" w:rsidRPr="00EB6400" w14:paraId="36C2C09D" w14:textId="77777777" w:rsidTr="00EB6400">
        <w:tc>
          <w:tcPr>
            <w:tcW w:w="661" w:type="dxa"/>
          </w:tcPr>
          <w:p w14:paraId="1CDD62D0" w14:textId="77777777" w:rsidR="006D685D" w:rsidRPr="00EB6400" w:rsidRDefault="006D685D" w:rsidP="00872828">
            <w:pPr>
              <w:jc w:val="center"/>
            </w:pPr>
            <w:r w:rsidRPr="00EB6400">
              <w:t>1</w:t>
            </w:r>
          </w:p>
        </w:tc>
        <w:tc>
          <w:tcPr>
            <w:tcW w:w="2057" w:type="dxa"/>
          </w:tcPr>
          <w:p w14:paraId="74247C55" w14:textId="77777777" w:rsidR="006D685D" w:rsidRPr="00EB6400" w:rsidRDefault="006D685D" w:rsidP="00872828">
            <w:pPr>
              <w:jc w:val="center"/>
            </w:pPr>
            <w:r w:rsidRPr="00EB6400">
              <w:t>0.</w:t>
            </w:r>
            <w:r w:rsidR="00392D7B" w:rsidRPr="00EB6400">
              <w:t>0768</w:t>
            </w:r>
          </w:p>
        </w:tc>
      </w:tr>
      <w:tr w:rsidR="00EB6400" w:rsidRPr="00EB6400" w14:paraId="353FFDE1" w14:textId="77777777" w:rsidTr="00EB6400">
        <w:tc>
          <w:tcPr>
            <w:tcW w:w="661" w:type="dxa"/>
          </w:tcPr>
          <w:p w14:paraId="68642B10" w14:textId="77777777" w:rsidR="006D685D" w:rsidRPr="00EB6400" w:rsidRDefault="006D685D" w:rsidP="00872828">
            <w:pPr>
              <w:jc w:val="center"/>
            </w:pPr>
            <w:r w:rsidRPr="00EB6400">
              <w:t>2</w:t>
            </w:r>
          </w:p>
        </w:tc>
        <w:tc>
          <w:tcPr>
            <w:tcW w:w="2057" w:type="dxa"/>
          </w:tcPr>
          <w:p w14:paraId="65D4F175" w14:textId="77777777" w:rsidR="006D685D" w:rsidRPr="00EB6400" w:rsidRDefault="00392D7B" w:rsidP="00872828">
            <w:pPr>
              <w:jc w:val="center"/>
            </w:pPr>
            <w:r w:rsidRPr="00EB6400">
              <w:t>0.2304</w:t>
            </w:r>
          </w:p>
        </w:tc>
      </w:tr>
      <w:tr w:rsidR="00EB6400" w:rsidRPr="00EB6400" w14:paraId="38C66FBB" w14:textId="77777777" w:rsidTr="00EB6400">
        <w:tc>
          <w:tcPr>
            <w:tcW w:w="661" w:type="dxa"/>
          </w:tcPr>
          <w:p w14:paraId="72FB7B8C" w14:textId="77777777" w:rsidR="00392D7B" w:rsidRPr="00EB6400" w:rsidRDefault="00392D7B" w:rsidP="00872828">
            <w:pPr>
              <w:jc w:val="center"/>
            </w:pPr>
            <w:r w:rsidRPr="00EB6400">
              <w:t>3</w:t>
            </w:r>
          </w:p>
        </w:tc>
        <w:tc>
          <w:tcPr>
            <w:tcW w:w="2057" w:type="dxa"/>
          </w:tcPr>
          <w:p w14:paraId="34BFAFC2" w14:textId="77777777" w:rsidR="00392D7B" w:rsidRPr="00EB6400" w:rsidRDefault="00392D7B" w:rsidP="00872828">
            <w:pPr>
              <w:jc w:val="center"/>
            </w:pPr>
            <w:r w:rsidRPr="00EB6400">
              <w:t>0.3456</w:t>
            </w:r>
          </w:p>
        </w:tc>
      </w:tr>
      <w:tr w:rsidR="00EB6400" w:rsidRPr="00EB6400" w14:paraId="1346D603" w14:textId="77777777" w:rsidTr="00EB6400">
        <w:tc>
          <w:tcPr>
            <w:tcW w:w="661" w:type="dxa"/>
          </w:tcPr>
          <w:p w14:paraId="2FB93300" w14:textId="77777777" w:rsidR="006D685D" w:rsidRPr="00EB6400" w:rsidRDefault="00392D7B" w:rsidP="00872828">
            <w:pPr>
              <w:jc w:val="center"/>
            </w:pPr>
            <w:r w:rsidRPr="00EB6400">
              <w:t>4</w:t>
            </w:r>
          </w:p>
        </w:tc>
        <w:tc>
          <w:tcPr>
            <w:tcW w:w="2057" w:type="dxa"/>
          </w:tcPr>
          <w:p w14:paraId="6EE64736" w14:textId="77777777" w:rsidR="006D685D" w:rsidRPr="00EB6400" w:rsidRDefault="00392D7B" w:rsidP="00872828">
            <w:pPr>
              <w:jc w:val="center"/>
            </w:pPr>
            <w:r w:rsidRPr="00EB6400">
              <w:t>0.2592</w:t>
            </w:r>
          </w:p>
        </w:tc>
      </w:tr>
      <w:tr w:rsidR="00EB6400" w:rsidRPr="00EB6400" w14:paraId="2EE02708" w14:textId="77777777" w:rsidTr="00EB6400">
        <w:tc>
          <w:tcPr>
            <w:tcW w:w="661" w:type="dxa"/>
          </w:tcPr>
          <w:p w14:paraId="1F8CDA14" w14:textId="77777777" w:rsidR="006D685D" w:rsidRPr="00EB6400" w:rsidRDefault="00392D7B" w:rsidP="00872828">
            <w:pPr>
              <w:jc w:val="center"/>
            </w:pPr>
            <w:r w:rsidRPr="00EB6400">
              <w:lastRenderedPageBreak/>
              <w:t>5</w:t>
            </w:r>
          </w:p>
        </w:tc>
        <w:tc>
          <w:tcPr>
            <w:tcW w:w="2057" w:type="dxa"/>
          </w:tcPr>
          <w:p w14:paraId="7996F273" w14:textId="77777777" w:rsidR="006D685D" w:rsidRPr="00EB6400" w:rsidRDefault="00392D7B" w:rsidP="00872828">
            <w:pPr>
              <w:jc w:val="center"/>
            </w:pPr>
            <w:r w:rsidRPr="00EB6400">
              <w:t>0.0778</w:t>
            </w:r>
          </w:p>
        </w:tc>
      </w:tr>
    </w:tbl>
    <w:p w14:paraId="68461E1E" w14:textId="77777777" w:rsidR="006D685D" w:rsidRDefault="006D685D" w:rsidP="00190CC2"/>
    <w:p w14:paraId="64FE5849" w14:textId="1E9D7FAC" w:rsidR="00387CEB" w:rsidRDefault="00387CEB" w:rsidP="00190CC2">
      <w:pPr>
        <w:pStyle w:val="BodyTextIndent"/>
      </w:pPr>
      <w:r>
        <w:t>E(</w:t>
      </w:r>
      <w:r w:rsidR="00872828">
        <w:t>W</w:t>
      </w:r>
      <w:r>
        <w:t>)</w:t>
      </w:r>
      <w:r w:rsidR="006D685D">
        <w:t xml:space="preserve"> = </w:t>
      </w:r>
      <w:r w:rsidR="00BD164D">
        <w:t>n</w:t>
      </w:r>
      <w:r>
        <w:sym w:font="Symbol" w:char="F070"/>
      </w:r>
      <w:r>
        <w:t xml:space="preserve"> = </w:t>
      </w:r>
      <w:r w:rsidR="00392D7B">
        <w:t>5</w:t>
      </w:r>
      <w:r w:rsidR="00A5758B">
        <w:sym w:font="Symbol" w:char="F0B4"/>
      </w:r>
      <w:r w:rsidR="006D685D">
        <w:t xml:space="preserve">0.6 = </w:t>
      </w:r>
      <w:r w:rsidR="00392D7B">
        <w:t>3</w:t>
      </w:r>
      <w:r w:rsidR="006D685D">
        <w:t xml:space="preserve"> and </w:t>
      </w:r>
    </w:p>
    <w:p w14:paraId="0C8DDE3C" w14:textId="77777777" w:rsidR="00387CEB" w:rsidRDefault="00387CEB" w:rsidP="00190CC2">
      <w:pPr>
        <w:pStyle w:val="BodyTextIndent"/>
      </w:pPr>
    </w:p>
    <w:p w14:paraId="399364FC" w14:textId="3F928B6F" w:rsidR="006D685D" w:rsidRDefault="00387CEB" w:rsidP="00190CC2">
      <w:pPr>
        <w:pStyle w:val="BodyTextIndent"/>
      </w:pPr>
      <w:r>
        <w:t>Var(</w:t>
      </w:r>
      <w:r w:rsidR="00872828">
        <w:t>W</w:t>
      </w:r>
      <w:r>
        <w:t xml:space="preserve">) </w:t>
      </w:r>
      <w:r w:rsidR="006D685D">
        <w:t>=</w:t>
      </w:r>
      <w:r w:rsidR="00BD164D">
        <w:t xml:space="preserve"> n</w:t>
      </w:r>
      <w:r>
        <w:sym w:font="Symbol" w:char="F070"/>
      </w:r>
      <w:r>
        <w:t>(1-</w:t>
      </w:r>
      <w:r>
        <w:sym w:font="Symbol" w:char="F070"/>
      </w:r>
      <w:r>
        <w:t xml:space="preserve">) = </w:t>
      </w:r>
      <w:r w:rsidR="00392D7B">
        <w:t>5</w:t>
      </w:r>
      <w:r w:rsidR="00A5758B">
        <w:sym w:font="Symbol" w:char="F0B4"/>
      </w:r>
      <w:r w:rsidR="006D685D">
        <w:t>0.6</w:t>
      </w:r>
      <w:r w:rsidR="00A5758B">
        <w:sym w:font="Symbol" w:char="F0B4"/>
      </w:r>
      <w:r w:rsidR="006D685D">
        <w:t xml:space="preserve">(1-0.6) = </w:t>
      </w:r>
      <w:r w:rsidR="00392D7B">
        <w:t>1.2</w:t>
      </w:r>
    </w:p>
    <w:p w14:paraId="6695F26F" w14:textId="77777777" w:rsidR="002632DC" w:rsidRDefault="002632DC" w:rsidP="00190CC2">
      <w:pPr>
        <w:pStyle w:val="BodyTextIndent"/>
      </w:pPr>
    </w:p>
    <w:p w14:paraId="218272D4" w14:textId="77777777" w:rsidR="00190CC2" w:rsidRDefault="00190CC2" w:rsidP="00190CC2">
      <w:pPr>
        <w:pStyle w:val="BodyTextIndent"/>
      </w:pPr>
      <w:r>
        <w:t>R code and output:</w:t>
      </w:r>
    </w:p>
    <w:p w14:paraId="247BF513" w14:textId="77777777" w:rsidR="00BE2329" w:rsidRDefault="00BE2329" w:rsidP="00190CC2">
      <w:pPr>
        <w:pStyle w:val="BodyTextIndent"/>
      </w:pPr>
    </w:p>
    <w:p w14:paraId="4275AD5F" w14:textId="77777777" w:rsidR="00BE2329" w:rsidRDefault="0016349A" w:rsidP="001F5A37">
      <w:pPr>
        <w:pStyle w:val="R14"/>
      </w:pPr>
      <w:r>
        <w:t>&gt; dbinom</w:t>
      </w:r>
      <w:r w:rsidR="00BE2329">
        <w:t>(x = 1, size = 5, prob = 0.6)</w:t>
      </w:r>
    </w:p>
    <w:p w14:paraId="3788FCB0" w14:textId="77777777" w:rsidR="00BE2329" w:rsidRDefault="00BE2329" w:rsidP="001F5A37">
      <w:pPr>
        <w:pStyle w:val="R14"/>
        <w:rPr>
          <w:rFonts w:cs="Courier New"/>
          <w:szCs w:val="28"/>
        </w:rPr>
      </w:pPr>
      <w:r>
        <w:t>[1] 0.0768</w:t>
      </w:r>
      <w:r>
        <w:rPr>
          <w:rFonts w:cs="Courier New"/>
          <w:szCs w:val="28"/>
        </w:rPr>
        <w:t xml:space="preserve"> </w:t>
      </w:r>
    </w:p>
    <w:p w14:paraId="1D52CA59" w14:textId="77777777" w:rsidR="00BE2329" w:rsidRDefault="00BE2329" w:rsidP="001F5A37">
      <w:pPr>
        <w:pStyle w:val="R14"/>
      </w:pPr>
    </w:p>
    <w:p w14:paraId="0C298D14" w14:textId="77777777" w:rsidR="00BE2329" w:rsidRPr="00BE2329" w:rsidRDefault="00BE2329" w:rsidP="001F5A37">
      <w:pPr>
        <w:pStyle w:val="R14"/>
      </w:pPr>
      <w:r w:rsidRPr="00BE2329">
        <w:t xml:space="preserve">&gt; dbinom(x = 0:5, size = 5, prob = 0.6) </w:t>
      </w:r>
    </w:p>
    <w:p w14:paraId="3115FC74" w14:textId="77777777" w:rsidR="00BE2329" w:rsidRDefault="00BE2329" w:rsidP="001F5A37">
      <w:pPr>
        <w:pStyle w:val="R14"/>
      </w:pPr>
      <w:r w:rsidRPr="00BE2329">
        <w:t>[1] 0.01024 0.07680 0.23040 0.34560 0.25920 0.07776</w:t>
      </w:r>
    </w:p>
    <w:p w14:paraId="3382ACDB" w14:textId="77777777" w:rsidR="00BE2329" w:rsidRDefault="00BE2329" w:rsidP="001F5A37">
      <w:pPr>
        <w:pStyle w:val="R14"/>
      </w:pPr>
    </w:p>
    <w:p w14:paraId="372E28AC" w14:textId="11D7B5D7" w:rsidR="00BE2329" w:rsidRPr="00BE2329" w:rsidRDefault="00BE2329" w:rsidP="001F5A37">
      <w:pPr>
        <w:pStyle w:val="R14"/>
      </w:pPr>
      <w:r w:rsidRPr="00BE2329">
        <w:t>&gt; pmf</w:t>
      </w:r>
      <w:r w:rsidR="001F5A37">
        <w:t xml:space="preserve"> </w:t>
      </w:r>
      <w:r w:rsidRPr="00BE2329">
        <w:t>&lt;-</w:t>
      </w:r>
      <w:r w:rsidR="001F5A37">
        <w:t xml:space="preserve"> </w:t>
      </w:r>
      <w:r w:rsidRPr="00BE2329">
        <w:t xml:space="preserve">dbinom(x = 0:5, size = 5, prob = 0.6)  </w:t>
      </w:r>
    </w:p>
    <w:p w14:paraId="71EED219" w14:textId="6E608010" w:rsidR="00BE2329" w:rsidRPr="00BE2329" w:rsidRDefault="00BE2329" w:rsidP="001F5A37">
      <w:pPr>
        <w:pStyle w:val="R14"/>
      </w:pPr>
      <w:r w:rsidRPr="00BE2329">
        <w:t>&gt; save</w:t>
      </w:r>
      <w:r w:rsidR="001F5A37">
        <w:t xml:space="preserve"> </w:t>
      </w:r>
      <w:r w:rsidRPr="00BE2329">
        <w:t>&lt;-</w:t>
      </w:r>
      <w:r w:rsidR="001F5A37">
        <w:t xml:space="preserve"> </w:t>
      </w:r>
      <w:r w:rsidRPr="00BE2329">
        <w:t>data.frame(w = 0:5, prob = round(x = pmf, digits = 4))</w:t>
      </w:r>
    </w:p>
    <w:p w14:paraId="71FF040A" w14:textId="77777777" w:rsidR="00BE2329" w:rsidRPr="00BE2329" w:rsidRDefault="00BE2329" w:rsidP="001F5A37">
      <w:pPr>
        <w:pStyle w:val="R14"/>
      </w:pPr>
      <w:r w:rsidRPr="00BE2329">
        <w:t>&gt; save</w:t>
      </w:r>
    </w:p>
    <w:p w14:paraId="5F4ADBDB" w14:textId="77777777" w:rsidR="00BE2329" w:rsidRPr="00BE2329" w:rsidRDefault="00BE2329" w:rsidP="001F5A37">
      <w:pPr>
        <w:pStyle w:val="R14"/>
      </w:pPr>
      <w:r w:rsidRPr="00BE2329">
        <w:t xml:space="preserve">  w   prob </w:t>
      </w:r>
    </w:p>
    <w:p w14:paraId="55E153DF" w14:textId="77777777" w:rsidR="00BE2329" w:rsidRPr="00BE2329" w:rsidRDefault="00BE2329" w:rsidP="001F5A37">
      <w:pPr>
        <w:pStyle w:val="R14"/>
      </w:pPr>
      <w:r w:rsidRPr="00BE2329">
        <w:t xml:space="preserve">1 0 0.0102 </w:t>
      </w:r>
    </w:p>
    <w:p w14:paraId="405B80C2" w14:textId="77777777" w:rsidR="00BE2329" w:rsidRPr="00BE2329" w:rsidRDefault="00BE2329" w:rsidP="001F5A37">
      <w:pPr>
        <w:pStyle w:val="R14"/>
      </w:pPr>
      <w:r w:rsidRPr="00BE2329">
        <w:t xml:space="preserve">2 1 0.0768 </w:t>
      </w:r>
    </w:p>
    <w:p w14:paraId="116757CA" w14:textId="77777777" w:rsidR="00BE2329" w:rsidRPr="00BE2329" w:rsidRDefault="00BE2329" w:rsidP="001F5A37">
      <w:pPr>
        <w:pStyle w:val="R14"/>
      </w:pPr>
      <w:r w:rsidRPr="00BE2329">
        <w:t xml:space="preserve">3 2 0.2304 </w:t>
      </w:r>
    </w:p>
    <w:p w14:paraId="449F9488" w14:textId="77777777" w:rsidR="00BE2329" w:rsidRPr="00BE2329" w:rsidRDefault="00BE2329" w:rsidP="001F5A37">
      <w:pPr>
        <w:pStyle w:val="R14"/>
      </w:pPr>
      <w:r w:rsidRPr="00BE2329">
        <w:t xml:space="preserve">4 3 0.3456 </w:t>
      </w:r>
    </w:p>
    <w:p w14:paraId="39120F6E" w14:textId="77777777" w:rsidR="00BE2329" w:rsidRPr="00BE2329" w:rsidRDefault="00BE2329" w:rsidP="001F5A37">
      <w:pPr>
        <w:pStyle w:val="R14"/>
      </w:pPr>
      <w:r w:rsidRPr="00BE2329">
        <w:t xml:space="preserve">5 4 0.2592 </w:t>
      </w:r>
    </w:p>
    <w:p w14:paraId="04E6C9A1" w14:textId="77777777" w:rsidR="004C1E4F" w:rsidRDefault="00BE2329" w:rsidP="001F5A37">
      <w:pPr>
        <w:pStyle w:val="R14"/>
      </w:pPr>
      <w:r w:rsidRPr="00BE2329">
        <w:t>6 5 0.0778</w:t>
      </w:r>
    </w:p>
    <w:p w14:paraId="24D1D0B9" w14:textId="77777777" w:rsidR="00BE2329" w:rsidRPr="00265DDC" w:rsidRDefault="00BE2329" w:rsidP="001F5A37">
      <w:pPr>
        <w:pStyle w:val="R14"/>
        <w:rPr>
          <w:lang w:val="fr-FR"/>
        </w:rPr>
      </w:pPr>
    </w:p>
    <w:p w14:paraId="410C120D" w14:textId="77777777" w:rsidR="001F5A37" w:rsidRDefault="00015EB7" w:rsidP="001F5A37">
      <w:pPr>
        <w:pStyle w:val="R14"/>
        <w:rPr>
          <w:lang w:val="fr-FR"/>
        </w:rPr>
      </w:pPr>
      <w:r>
        <w:rPr>
          <w:lang w:val="fr-FR"/>
        </w:rPr>
        <w:t xml:space="preserve">&gt; #While not necessary, a new plotting window can be opened </w:t>
      </w:r>
    </w:p>
    <w:p w14:paraId="20411BA1" w14:textId="74461E7A" w:rsidR="0018488F" w:rsidRDefault="0018488F" w:rsidP="001F5A37">
      <w:pPr>
        <w:pStyle w:val="R14"/>
        <w:rPr>
          <w:lang w:val="fr-FR"/>
        </w:rPr>
      </w:pPr>
      <w:r w:rsidRPr="0018488F">
        <w:rPr>
          <w:lang w:val="fr-FR"/>
        </w:rPr>
        <w:t xml:space="preserve">&gt; </w:t>
      </w:r>
      <w:r w:rsidR="00A5758B">
        <w:rPr>
          <w:lang w:val="fr-FR"/>
        </w:rPr>
        <w:t>dev.new</w:t>
      </w:r>
      <w:r w:rsidRPr="0018488F">
        <w:rPr>
          <w:lang w:val="fr-FR"/>
        </w:rPr>
        <w:t xml:space="preserve">(width = 6, height = 6, pointsize = 12) </w:t>
      </w:r>
    </w:p>
    <w:p w14:paraId="314B9A57" w14:textId="77777777" w:rsidR="00015EB7" w:rsidRDefault="00015EB7" w:rsidP="001F5A37">
      <w:pPr>
        <w:pStyle w:val="R14"/>
        <w:rPr>
          <w:lang w:val="fr-FR"/>
        </w:rPr>
      </w:pPr>
    </w:p>
    <w:p w14:paraId="21EE35C8" w14:textId="73728D05" w:rsidR="0018488F" w:rsidRPr="001F5A37" w:rsidRDefault="0018488F" w:rsidP="001F5A37">
      <w:pPr>
        <w:pStyle w:val="R14"/>
      </w:pPr>
      <w:r w:rsidRPr="001F5A37">
        <w:t>&gt; plot(x = save$w, y = sav</w:t>
      </w:r>
      <w:r w:rsidR="001F5A37">
        <w:t xml:space="preserve">e$prob, type = "h", xlab = "w", </w:t>
      </w:r>
      <w:r w:rsidRPr="001F5A37">
        <w:t>ylab = "P(W=w)", main = "</w:t>
      </w:r>
      <w:r w:rsidR="001F5A37">
        <w:t xml:space="preserve">Plot of a binomial PMF for n=5, </w:t>
      </w:r>
      <w:r w:rsidRPr="001F5A37">
        <w:t>pi=0.6", panel.first = grid(col</w:t>
      </w:r>
      <w:r w:rsidR="001F5A37">
        <w:t xml:space="preserve"> </w:t>
      </w:r>
      <w:r w:rsidRPr="001F5A37">
        <w:t>=</w:t>
      </w:r>
      <w:r w:rsidR="001F5A37">
        <w:t xml:space="preserve"> </w:t>
      </w:r>
      <w:r w:rsidRPr="001F5A37">
        <w:t>"gray", lty</w:t>
      </w:r>
      <w:r w:rsidR="001F5A37">
        <w:t xml:space="preserve"> </w:t>
      </w:r>
      <w:r w:rsidRPr="001F5A37">
        <w:t>=</w:t>
      </w:r>
      <w:r w:rsidR="001F5A37">
        <w:t xml:space="preserve"> </w:t>
      </w:r>
      <w:r w:rsidRPr="001F5A37">
        <w:t xml:space="preserve">"dotted"), lwd = </w:t>
      </w:r>
      <w:r w:rsidR="001F5A37">
        <w:t>3</w:t>
      </w:r>
      <w:r w:rsidRPr="001F5A37">
        <w:t xml:space="preserve">) </w:t>
      </w:r>
    </w:p>
    <w:p w14:paraId="60F7DBC0" w14:textId="77777777" w:rsidR="001F5A37" w:rsidRDefault="0018488F" w:rsidP="001F5A37">
      <w:pPr>
        <w:pStyle w:val="R14"/>
        <w:rPr>
          <w:lang w:val="fr-FR"/>
        </w:rPr>
      </w:pPr>
      <w:r w:rsidRPr="0018488F">
        <w:rPr>
          <w:lang w:val="fr-FR"/>
        </w:rPr>
        <w:t>&gt; abline(h = 0)</w:t>
      </w:r>
    </w:p>
    <w:p w14:paraId="4A920B07" w14:textId="577FE819" w:rsidR="00A97AC2" w:rsidRPr="004C1E4F" w:rsidRDefault="00A97AC2" w:rsidP="0018488F">
      <w:pPr>
        <w:ind w:left="450"/>
        <w:rPr>
          <w:rFonts w:ascii="Courier New" w:hAnsi="Courier New" w:cs="Courier New"/>
          <w:sz w:val="28"/>
          <w:szCs w:val="28"/>
        </w:rPr>
      </w:pPr>
      <w:r w:rsidRPr="004C1E4F">
        <w:rPr>
          <w:rFonts w:ascii="Courier New" w:hAnsi="Courier New" w:cs="Courier New"/>
          <w:sz w:val="28"/>
          <w:szCs w:val="28"/>
        </w:rPr>
        <w:lastRenderedPageBreak/>
        <w:t xml:space="preserve"> </w:t>
      </w:r>
      <w:r w:rsidR="00A804E8">
        <w:rPr>
          <w:rFonts w:ascii="Courier New" w:hAnsi="Courier New" w:cs="Courier New"/>
          <w:noProof/>
          <w:sz w:val="28"/>
          <w:szCs w:val="28"/>
        </w:rPr>
        <w:drawing>
          <wp:inline distT="0" distB="0" distL="0" distR="0" wp14:anchorId="55AB5D9B" wp14:editId="71DAB919">
            <wp:extent cx="5486400" cy="5469890"/>
            <wp:effectExtent l="0" t="0" r="0" b="0"/>
            <wp:docPr id="43" name="Picture 43" descr="C:\chris\unl\Dropbox\master\chapter1\images\Figur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C:\chris\unl\Dropbox\master\chapter1\images\Figure1.jpe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546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BDEF6C" w14:textId="77777777" w:rsidR="0074066D" w:rsidRDefault="0074066D" w:rsidP="00190CC2">
      <w:pPr>
        <w:pStyle w:val="BodyTextIndent"/>
        <w:ind w:left="0"/>
        <w:jc w:val="center"/>
      </w:pPr>
    </w:p>
    <w:p w14:paraId="1496E0F2" w14:textId="77777777" w:rsidR="006D685D" w:rsidRDefault="006D685D" w:rsidP="006D685D"/>
    <w:p w14:paraId="7B406E2A" w14:textId="46FECBBF" w:rsidR="00FD5967" w:rsidRDefault="00FD5967" w:rsidP="00FD5967">
      <w:r w:rsidRPr="00CB6A1C">
        <w:rPr>
          <w:u w:val="single"/>
        </w:rPr>
        <w:t>Example</w:t>
      </w:r>
      <w:r w:rsidRPr="00CB6A1C">
        <w:t xml:space="preserve">: </w:t>
      </w:r>
      <w:r w:rsidR="00CE0C08">
        <w:t>Simulating</w:t>
      </w:r>
      <w:r>
        <w:t xml:space="preserve"> observations </w:t>
      </w:r>
      <w:r w:rsidR="00115F59">
        <w:t>characterized by</w:t>
      </w:r>
      <w:r w:rsidRPr="00CB6A1C">
        <w:t xml:space="preserve"> a </w:t>
      </w:r>
      <w:r>
        <w:t>binomial</w:t>
      </w:r>
      <w:r w:rsidRPr="00CB6A1C">
        <w:t xml:space="preserve"> </w:t>
      </w:r>
      <w:r w:rsidR="00407ECE">
        <w:t>PMF</w:t>
      </w:r>
      <w:r w:rsidR="00C73AAE">
        <w:t xml:space="preserve"> </w:t>
      </w:r>
      <w:r w:rsidRPr="001E25D8">
        <w:t>(</w:t>
      </w:r>
      <w:r w:rsidR="005D1185">
        <w:t>B</w:t>
      </w:r>
      <w:bookmarkStart w:id="0" w:name="_GoBack"/>
      <w:bookmarkEnd w:id="0"/>
      <w:r>
        <w:t>inomial.R)</w:t>
      </w:r>
    </w:p>
    <w:p w14:paraId="71CF41AF" w14:textId="77777777" w:rsidR="006D685D" w:rsidRDefault="006D685D" w:rsidP="003C2A66"/>
    <w:p w14:paraId="3717BD4D" w14:textId="77777777" w:rsidR="006C1DC8" w:rsidRDefault="006C1DC8" w:rsidP="006C1DC8">
      <w:pPr>
        <w:ind w:left="720"/>
      </w:pPr>
      <w:r>
        <w:t xml:space="preserve">The purpose of this example is to show how one can “simulate” observing a random sample of observations from a population characterized by a binomial distribution.  </w:t>
      </w:r>
    </w:p>
    <w:p w14:paraId="24C60E03" w14:textId="77777777" w:rsidR="006C1DC8" w:rsidRDefault="006C1DC8" w:rsidP="006C1DC8">
      <w:pPr>
        <w:ind w:left="720"/>
      </w:pPr>
    </w:p>
    <w:p w14:paraId="5D14572A" w14:textId="77777777" w:rsidR="006C1DC8" w:rsidRDefault="006C1DC8" w:rsidP="006C1DC8">
      <w:pPr>
        <w:ind w:left="720"/>
      </w:pPr>
      <w:r>
        <w:t xml:space="preserve">Why would someone want to do this? </w:t>
      </w:r>
    </w:p>
    <w:p w14:paraId="71F367E3" w14:textId="77777777" w:rsidR="001F5A37" w:rsidRDefault="001F5A37" w:rsidP="006C1DC8"/>
    <w:p w14:paraId="611A80C7" w14:textId="316F3781" w:rsidR="001F5A37" w:rsidRDefault="001F5A37" w:rsidP="001F5A37">
      <w:pPr>
        <w:ind w:left="1440"/>
      </w:pPr>
      <w:r w:rsidRPr="00B36222">
        <w:t>Many statistical procedures are based upon particular probability distribution assumptions. We can evaluate how well the procedures do, by simulating data under the correct assumption.</w:t>
      </w:r>
      <w:r w:rsidRPr="001F5A37">
        <w:t xml:space="preserve">  </w:t>
      </w:r>
    </w:p>
    <w:p w14:paraId="7060CA6F" w14:textId="163DEF85" w:rsidR="006C1DC8" w:rsidRDefault="006C1DC8" w:rsidP="001F5A37">
      <w:pPr>
        <w:ind w:left="1440"/>
      </w:pPr>
    </w:p>
    <w:p w14:paraId="4C42FEE8" w14:textId="77777777" w:rsidR="00F44F5E" w:rsidRDefault="00F44F5E" w:rsidP="00F44F5E">
      <w:pPr>
        <w:ind w:left="720"/>
      </w:pPr>
      <w:r>
        <w:t xml:space="preserve">Use the </w:t>
      </w:r>
      <w:r w:rsidRPr="002F4B98">
        <w:rPr>
          <w:rFonts w:ascii="Courier New" w:hAnsi="Courier New" w:cs="Courier New"/>
        </w:rPr>
        <w:t>rbinom()</w:t>
      </w:r>
      <w:r>
        <w:t xml:space="preserve"> function in </w:t>
      </w:r>
      <w:r w:rsidR="00DE1F6A">
        <w:t>R</w:t>
      </w:r>
      <w:r>
        <w:t xml:space="preserve">.  </w:t>
      </w:r>
    </w:p>
    <w:p w14:paraId="4139EA6A" w14:textId="77777777" w:rsidR="00DE1F6A" w:rsidRDefault="00DE1F6A" w:rsidP="00DE1F6A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rPr>
          <w:rFonts w:ascii="Courier New" w:hAnsi="Courier New" w:cs="Courier New"/>
          <w:sz w:val="28"/>
          <w:szCs w:val="28"/>
        </w:rPr>
      </w:pPr>
    </w:p>
    <w:p w14:paraId="65E2C011" w14:textId="3760989F" w:rsidR="00DE1F6A" w:rsidRPr="00DE1F6A" w:rsidRDefault="00DE1F6A" w:rsidP="001F5A37">
      <w:pPr>
        <w:pStyle w:val="R14"/>
      </w:pPr>
      <w:r w:rsidRPr="00DE1F6A">
        <w:t>&gt; #</w:t>
      </w:r>
      <w:r w:rsidR="005134FC">
        <w:t xml:space="preserve"> </w:t>
      </w:r>
      <w:r w:rsidRPr="00DE1F6A">
        <w:t>Generate observations from a Binomial distribution</w:t>
      </w:r>
    </w:p>
    <w:p w14:paraId="46EF4B07" w14:textId="77777777" w:rsidR="00DE1F6A" w:rsidRPr="00DE1F6A" w:rsidRDefault="00DE1F6A" w:rsidP="001F5A37">
      <w:pPr>
        <w:pStyle w:val="R14"/>
      </w:pPr>
      <w:r w:rsidRPr="00DE1F6A">
        <w:t>&gt; set.seed(4848)</w:t>
      </w:r>
    </w:p>
    <w:p w14:paraId="651E393C" w14:textId="1442CD36" w:rsidR="00DE1F6A" w:rsidRDefault="00DE1F6A" w:rsidP="001F5A37">
      <w:pPr>
        <w:pStyle w:val="R14"/>
      </w:pPr>
      <w:r w:rsidRPr="00DE1F6A">
        <w:t xml:space="preserve">&gt; </w:t>
      </w:r>
      <w:r w:rsidR="00982228" w:rsidRPr="00982228">
        <w:t>bin5</w:t>
      </w:r>
      <w:r w:rsidR="001F5A37">
        <w:t xml:space="preserve"> </w:t>
      </w:r>
      <w:r w:rsidR="00982228" w:rsidRPr="00982228">
        <w:t>&lt;-</w:t>
      </w:r>
      <w:r w:rsidR="001F5A37">
        <w:t xml:space="preserve"> </w:t>
      </w:r>
      <w:r w:rsidR="00982228" w:rsidRPr="00982228">
        <w:t>rbinom(n = 1000, size = 5, prob = 0.6)</w:t>
      </w:r>
    </w:p>
    <w:p w14:paraId="61C74B0F" w14:textId="05FDFD3A" w:rsidR="004D4E13" w:rsidRDefault="004D4E13" w:rsidP="001F5A37">
      <w:pPr>
        <w:pStyle w:val="R14"/>
      </w:pPr>
      <w:r>
        <w:t xml:space="preserve">&gt; </w:t>
      </w:r>
      <w:r w:rsidRPr="004D4E13">
        <w:t>head(bin5)</w:t>
      </w:r>
    </w:p>
    <w:p w14:paraId="7BE852B6" w14:textId="1C449D33" w:rsidR="004D4E13" w:rsidRPr="00982228" w:rsidRDefault="004D4E13" w:rsidP="001F5A37">
      <w:pPr>
        <w:pStyle w:val="R14"/>
      </w:pPr>
      <w:r w:rsidRPr="004D4E13">
        <w:t>[1] 3 2 4 1 3 1</w:t>
      </w:r>
    </w:p>
    <w:p w14:paraId="5386B000" w14:textId="324D2C08" w:rsidR="00DE1F6A" w:rsidRPr="00DE1F6A" w:rsidRDefault="00DE1F6A" w:rsidP="001F5A37">
      <w:pPr>
        <w:pStyle w:val="R14"/>
      </w:pPr>
      <w:r w:rsidRPr="00DE1F6A">
        <w:t>&gt; bin5[1:</w:t>
      </w:r>
      <w:r w:rsidR="001F5A37">
        <w:t>1</w:t>
      </w:r>
      <w:r w:rsidRPr="00DE1F6A">
        <w:t>0]</w:t>
      </w:r>
    </w:p>
    <w:p w14:paraId="711ADDD8" w14:textId="41D8B1E8" w:rsidR="00DE1F6A" w:rsidRPr="00DE1F6A" w:rsidRDefault="001F5A37" w:rsidP="001F5A37">
      <w:pPr>
        <w:pStyle w:val="R14"/>
      </w:pPr>
      <w:r w:rsidRPr="001F5A37">
        <w:t>[1] 3 2 4 1 3 1 3 3 3 4</w:t>
      </w:r>
    </w:p>
    <w:p w14:paraId="2EBD8C40" w14:textId="77777777" w:rsidR="00DE1F6A" w:rsidRPr="00DE1F6A" w:rsidRDefault="00DE1F6A" w:rsidP="001F5A37">
      <w:pPr>
        <w:pStyle w:val="R14"/>
      </w:pPr>
      <w:r w:rsidRPr="00DE1F6A">
        <w:t xml:space="preserve"> </w:t>
      </w:r>
    </w:p>
    <w:p w14:paraId="38BA3291" w14:textId="77777777" w:rsidR="00DE1F6A" w:rsidRPr="00DE1F6A" w:rsidRDefault="00DE1F6A" w:rsidP="001F5A37">
      <w:pPr>
        <w:pStyle w:val="R14"/>
      </w:pPr>
      <w:r w:rsidRPr="00DE1F6A">
        <w:t>&gt; mean(bin5)</w:t>
      </w:r>
    </w:p>
    <w:p w14:paraId="5A32AACF" w14:textId="77777777" w:rsidR="00DE1F6A" w:rsidRPr="00DE1F6A" w:rsidRDefault="00DE1F6A" w:rsidP="001F5A37">
      <w:pPr>
        <w:pStyle w:val="R14"/>
      </w:pPr>
      <w:r w:rsidRPr="00DE1F6A">
        <w:t>[1] 2.991</w:t>
      </w:r>
    </w:p>
    <w:p w14:paraId="64CFA1A3" w14:textId="77777777" w:rsidR="00DE1F6A" w:rsidRPr="00DE1F6A" w:rsidRDefault="00DE1F6A" w:rsidP="001F5A37">
      <w:pPr>
        <w:pStyle w:val="R14"/>
      </w:pPr>
      <w:r w:rsidRPr="00DE1F6A">
        <w:t>&gt; var(bin5)</w:t>
      </w:r>
    </w:p>
    <w:p w14:paraId="0C78CD46" w14:textId="77777777" w:rsidR="00DE1F6A" w:rsidRPr="00DE1F6A" w:rsidRDefault="00DE1F6A" w:rsidP="001F5A37">
      <w:pPr>
        <w:pStyle w:val="R14"/>
      </w:pPr>
      <w:r w:rsidRPr="00DE1F6A">
        <w:t>[1] 1.236155</w:t>
      </w:r>
    </w:p>
    <w:p w14:paraId="1167AEDB" w14:textId="77777777" w:rsidR="00DE1F6A" w:rsidRPr="00DE1F6A" w:rsidRDefault="00DE1F6A" w:rsidP="001F5A37">
      <w:pPr>
        <w:pStyle w:val="R14"/>
      </w:pPr>
      <w:r w:rsidRPr="00DE1F6A">
        <w:t xml:space="preserve"> </w:t>
      </w:r>
    </w:p>
    <w:p w14:paraId="51ABB26B" w14:textId="77777777" w:rsidR="00BF4AFA" w:rsidRPr="00BF4AFA" w:rsidRDefault="00BF4AFA" w:rsidP="001F5A37">
      <w:pPr>
        <w:pStyle w:val="R14"/>
      </w:pPr>
      <w:r w:rsidRPr="00BF4AFA">
        <w:t xml:space="preserve">&gt; table(x = bin5)  </w:t>
      </w:r>
    </w:p>
    <w:p w14:paraId="42E888D0" w14:textId="77777777" w:rsidR="00BF4AFA" w:rsidRPr="00BF4AFA" w:rsidRDefault="00BF4AFA" w:rsidP="001F5A37">
      <w:pPr>
        <w:pStyle w:val="R14"/>
      </w:pPr>
      <w:r w:rsidRPr="00BF4AFA">
        <w:t xml:space="preserve">x   </w:t>
      </w:r>
    </w:p>
    <w:p w14:paraId="6DD57A83" w14:textId="77777777" w:rsidR="00BF4AFA" w:rsidRPr="00BF4AFA" w:rsidRDefault="00BF4AFA" w:rsidP="001F5A37">
      <w:pPr>
        <w:pStyle w:val="R14"/>
      </w:pPr>
      <w:r w:rsidRPr="00BF4AFA">
        <w:t xml:space="preserve">0   1   2   3   4   5   </w:t>
      </w:r>
    </w:p>
    <w:p w14:paraId="31C9E375" w14:textId="77777777" w:rsidR="00BF4AFA" w:rsidRPr="00BF4AFA" w:rsidRDefault="00BF4AFA" w:rsidP="001F5A37">
      <w:pPr>
        <w:pStyle w:val="R14"/>
      </w:pPr>
      <w:r w:rsidRPr="00BF4AFA">
        <w:t xml:space="preserve">12  84 215 362 244  83  </w:t>
      </w:r>
    </w:p>
    <w:p w14:paraId="2927E0B0" w14:textId="77777777" w:rsidR="00BF4AFA" w:rsidRDefault="00BF4AFA" w:rsidP="001F5A37">
      <w:pPr>
        <w:pStyle w:val="R14"/>
      </w:pPr>
    </w:p>
    <w:p w14:paraId="79E389F7" w14:textId="77777777" w:rsidR="00BF4AFA" w:rsidRDefault="00BF4AFA" w:rsidP="001F5A37">
      <w:pPr>
        <w:pStyle w:val="R14"/>
      </w:pPr>
      <w:r w:rsidRPr="00BF4AFA">
        <w:t xml:space="preserve">&gt; hist(x = bin5, main = "Binomial with n=5, pi=0.6, 1000 </w:t>
      </w:r>
    </w:p>
    <w:p w14:paraId="2930B441" w14:textId="5B3BC5F1" w:rsidR="00BF4AFA" w:rsidRDefault="00BF4AFA" w:rsidP="001F5A37">
      <w:pPr>
        <w:pStyle w:val="R14"/>
      </w:pPr>
      <w:r>
        <w:t xml:space="preserve">    </w:t>
      </w:r>
      <w:r w:rsidRPr="00BF4AFA">
        <w:t xml:space="preserve">bin. observations", probability </w:t>
      </w:r>
      <w:r w:rsidR="00015EB7">
        <w:t xml:space="preserve">= TRUE, breaks = </w:t>
      </w:r>
      <w:r w:rsidRPr="00BF4AFA">
        <w:t>-</w:t>
      </w:r>
    </w:p>
    <w:p w14:paraId="4C7FEE44" w14:textId="1F25A0E5" w:rsidR="00BF4AFA" w:rsidRPr="00BF4AFA" w:rsidRDefault="00BF4AFA" w:rsidP="001F5A37">
      <w:pPr>
        <w:pStyle w:val="R14"/>
      </w:pPr>
      <w:r>
        <w:t xml:space="preserve">    </w:t>
      </w:r>
      <w:r w:rsidRPr="00BF4AFA">
        <w:t xml:space="preserve">0.5:5.5, ylab = "Relative frequency") </w:t>
      </w:r>
    </w:p>
    <w:p w14:paraId="62E47992" w14:textId="77777777" w:rsidR="00BF4AFA" w:rsidRPr="00BF4AFA" w:rsidRDefault="00BF4AFA" w:rsidP="001F5A37">
      <w:pPr>
        <w:pStyle w:val="R14"/>
      </w:pPr>
      <w:r w:rsidRPr="00BF4AFA">
        <w:t xml:space="preserve">&gt; -0.5:5.5 </w:t>
      </w:r>
    </w:p>
    <w:p w14:paraId="7218D231" w14:textId="77777777" w:rsidR="00BF4AFA" w:rsidRDefault="00BF4AFA" w:rsidP="001F5A37">
      <w:pPr>
        <w:pStyle w:val="R14"/>
        <w:rPr>
          <w:u w:val="single"/>
        </w:rPr>
      </w:pPr>
      <w:r w:rsidRPr="00BF4AFA">
        <w:t>[1] -0.5  0.5  1.5  2.5  3.5  4.5  5.5</w:t>
      </w:r>
      <w:r w:rsidRPr="00BF4AFA">
        <w:rPr>
          <w:u w:val="single"/>
        </w:rPr>
        <w:t xml:space="preserve"> </w:t>
      </w:r>
    </w:p>
    <w:p w14:paraId="3D44A12E" w14:textId="77777777" w:rsidR="00BF4AFA" w:rsidRDefault="00BF4AFA" w:rsidP="00BF4AFA">
      <w:pPr>
        <w:ind w:left="720"/>
        <w:rPr>
          <w:rFonts w:ascii="Courier New" w:hAnsi="Courier New" w:cs="Courier New"/>
          <w:sz w:val="28"/>
          <w:szCs w:val="28"/>
          <w:u w:val="single"/>
        </w:rPr>
      </w:pPr>
    </w:p>
    <w:p w14:paraId="0CE83376" w14:textId="77777777" w:rsidR="00BF4AFA" w:rsidRDefault="00BF4AFA" w:rsidP="00BF4AFA">
      <w:pPr>
        <w:ind w:left="720"/>
        <w:rPr>
          <w:rFonts w:ascii="Courier New" w:hAnsi="Courier New" w:cs="Courier New"/>
          <w:sz w:val="28"/>
          <w:szCs w:val="28"/>
          <w:u w:val="single"/>
        </w:rPr>
      </w:pPr>
    </w:p>
    <w:p w14:paraId="430AEFDD" w14:textId="77777777" w:rsidR="00BF4AFA" w:rsidRDefault="00BF4AFA" w:rsidP="00BF4AFA">
      <w:pPr>
        <w:ind w:left="720"/>
        <w:rPr>
          <w:rFonts w:ascii="Courier New" w:hAnsi="Courier New" w:cs="Courier New"/>
          <w:sz w:val="28"/>
          <w:szCs w:val="28"/>
          <w:u w:val="single"/>
        </w:rPr>
      </w:pPr>
    </w:p>
    <w:p w14:paraId="15A0BB64" w14:textId="77777777" w:rsidR="00BF4AFA" w:rsidRDefault="00BF4AFA" w:rsidP="00BF4AFA">
      <w:pPr>
        <w:ind w:left="720"/>
        <w:rPr>
          <w:rFonts w:ascii="Courier New" w:hAnsi="Courier New" w:cs="Courier New"/>
          <w:sz w:val="28"/>
          <w:szCs w:val="28"/>
          <w:u w:val="single"/>
        </w:rPr>
      </w:pPr>
    </w:p>
    <w:p w14:paraId="5241B774" w14:textId="77777777" w:rsidR="00BF4AFA" w:rsidRDefault="00BF4AFA" w:rsidP="007E6954">
      <w:pPr>
        <w:jc w:val="center"/>
      </w:pPr>
      <w:r>
        <w:rPr>
          <w:noProof/>
        </w:rPr>
        <w:lastRenderedPageBreak/>
        <w:drawing>
          <wp:inline distT="0" distB="0" distL="0" distR="0" wp14:anchorId="7CDF0686" wp14:editId="6EFBF661">
            <wp:extent cx="5486400" cy="5469890"/>
            <wp:effectExtent l="0" t="0" r="0" b="0"/>
            <wp:docPr id="44" name="Picture 44" descr="C:\chris\unl\Dropbox\master\chapter1\images\Figur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C:\chris\unl\Dropbox\master\chapter1\images\Figure2.jpe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546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27CBF6" w14:textId="77777777" w:rsidR="00AA3FFF" w:rsidRDefault="00F44F5E" w:rsidP="00BF4AFA">
      <w:pPr>
        <w:ind w:left="720"/>
      </w:pPr>
      <w:r w:rsidRPr="00DE1F6A">
        <w:rPr>
          <w:u w:val="single"/>
        </w:rPr>
        <w:t>Note</w:t>
      </w:r>
      <w:r w:rsidR="00AA3FFF" w:rsidRPr="00DE1F6A">
        <w:rPr>
          <w:u w:val="single"/>
        </w:rPr>
        <w:t>s</w:t>
      </w:r>
      <w:r w:rsidR="00AA3FFF">
        <w:t xml:space="preserve">: </w:t>
      </w:r>
    </w:p>
    <w:p w14:paraId="17C868A6" w14:textId="77777777" w:rsidR="00AA3FFF" w:rsidRDefault="00AA3FFF" w:rsidP="00F44F5E">
      <w:pPr>
        <w:numPr>
          <w:ilvl w:val="0"/>
          <w:numId w:val="23"/>
        </w:numPr>
      </w:pPr>
      <w:r>
        <w:t>T</w:t>
      </w:r>
      <w:r w:rsidR="00F44F5E">
        <w:t xml:space="preserve">he shape of the histogram looks similar to the shape of the actual </w:t>
      </w:r>
      <w:r w:rsidR="00040B8F">
        <w:t>b</w:t>
      </w:r>
      <w:r w:rsidR="00661E83">
        <w:t>inomial</w:t>
      </w:r>
      <w:r w:rsidR="00F44F5E">
        <w:t xml:space="preserve"> distribution.  </w:t>
      </w:r>
    </w:p>
    <w:p w14:paraId="7E635855" w14:textId="77777777" w:rsidR="00F44F5E" w:rsidRDefault="00F44F5E" w:rsidP="00F44F5E">
      <w:pPr>
        <w:numPr>
          <w:ilvl w:val="0"/>
          <w:numId w:val="23"/>
        </w:numPr>
      </w:pPr>
      <w:r>
        <w:t xml:space="preserve">The mean and variance are close to </w:t>
      </w:r>
      <w:r w:rsidR="00661E83">
        <w:t>what we expect them to be</w:t>
      </w:r>
      <w:r>
        <w:t xml:space="preserve">!  </w:t>
      </w:r>
    </w:p>
    <w:p w14:paraId="44409F47" w14:textId="77777777" w:rsidR="00051363" w:rsidRDefault="00051363" w:rsidP="006558AE"/>
    <w:p w14:paraId="0ECED5CE" w14:textId="297E1225" w:rsidR="007E6954" w:rsidRDefault="007E6954" w:rsidP="00A5758B"/>
    <w:sectPr w:rsidR="007E6954" w:rsidSect="003C6A2A">
      <w:headerReference w:type="even" r:id="rId22"/>
      <w:headerReference w:type="default" r:id="rId23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CCB11CA" w14:textId="77777777" w:rsidR="005346CC" w:rsidRDefault="005346CC">
      <w:r>
        <w:separator/>
      </w:r>
    </w:p>
  </w:endnote>
  <w:endnote w:type="continuationSeparator" w:id="0">
    <w:p w14:paraId="225A864B" w14:textId="77777777" w:rsidR="005346CC" w:rsidRDefault="005346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altName w:val="Arial"/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altName w:val="Arial Rounded MT Bold"/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9648471" w14:textId="77777777" w:rsidR="005346CC" w:rsidRDefault="005346CC">
      <w:r>
        <w:separator/>
      </w:r>
    </w:p>
  </w:footnote>
  <w:footnote w:type="continuationSeparator" w:id="0">
    <w:p w14:paraId="350A063B" w14:textId="77777777" w:rsidR="005346CC" w:rsidRDefault="005346C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92EE64E" w14:textId="77777777" w:rsidR="00B66AA2" w:rsidRDefault="00B66AA2" w:rsidP="001D5D35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41</w:t>
    </w:r>
    <w:r>
      <w:rPr>
        <w:rStyle w:val="PageNumber"/>
      </w:rPr>
      <w:fldChar w:fldCharType="end"/>
    </w:r>
  </w:p>
  <w:p w14:paraId="17463939" w14:textId="77777777" w:rsidR="00B66AA2" w:rsidRDefault="00B66AA2" w:rsidP="001D5D35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D962AFD" w14:textId="3EDABB8F" w:rsidR="00B66AA2" w:rsidRPr="00945664" w:rsidRDefault="00B66AA2" w:rsidP="001D5D35">
    <w:pPr>
      <w:pStyle w:val="Header"/>
      <w:framePr w:wrap="around" w:vAnchor="text" w:hAnchor="margin" w:xAlign="right" w:y="1"/>
      <w:rPr>
        <w:rStyle w:val="PageNumber"/>
        <w:sz w:val="32"/>
        <w:szCs w:val="32"/>
      </w:rPr>
    </w:pPr>
    <w:r w:rsidRPr="00945664">
      <w:rPr>
        <w:rStyle w:val="PageNumber"/>
        <w:sz w:val="32"/>
        <w:szCs w:val="32"/>
      </w:rPr>
      <w:fldChar w:fldCharType="begin"/>
    </w:r>
    <w:r w:rsidRPr="00945664">
      <w:rPr>
        <w:rStyle w:val="PageNumber"/>
        <w:sz w:val="32"/>
        <w:szCs w:val="32"/>
      </w:rPr>
      <w:instrText xml:space="preserve">PAGE  </w:instrText>
    </w:r>
    <w:r w:rsidRPr="00945664">
      <w:rPr>
        <w:rStyle w:val="PageNumber"/>
        <w:sz w:val="32"/>
        <w:szCs w:val="32"/>
      </w:rPr>
      <w:fldChar w:fldCharType="separate"/>
    </w:r>
    <w:r w:rsidR="005D1185">
      <w:rPr>
        <w:rStyle w:val="PageNumber"/>
        <w:noProof/>
        <w:sz w:val="32"/>
        <w:szCs w:val="32"/>
      </w:rPr>
      <w:t>7</w:t>
    </w:r>
    <w:r w:rsidRPr="00945664">
      <w:rPr>
        <w:rStyle w:val="PageNumber"/>
        <w:sz w:val="32"/>
        <w:szCs w:val="32"/>
      </w:rPr>
      <w:fldChar w:fldCharType="end"/>
    </w:r>
  </w:p>
  <w:p w14:paraId="44FC060D" w14:textId="77777777" w:rsidR="00B66AA2" w:rsidRDefault="00B66AA2" w:rsidP="001D5D35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B41E0"/>
    <w:multiLevelType w:val="hybridMultilevel"/>
    <w:tmpl w:val="FB1AA3F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8C651AE"/>
    <w:multiLevelType w:val="multilevel"/>
    <w:tmpl w:val="04090023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44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2" w15:restartNumberingAfterBreak="0">
    <w:nsid w:val="09F65CDD"/>
    <w:multiLevelType w:val="hybridMultilevel"/>
    <w:tmpl w:val="8B966A4C"/>
    <w:lvl w:ilvl="0" w:tplc="E6B89DB4">
      <w:start w:val="1"/>
      <w:numFmt w:val="bullet"/>
      <w:lvlText w:val=""/>
      <w:lvlJc w:val="left"/>
      <w:pPr>
        <w:tabs>
          <w:tab w:val="num" w:pos="1008"/>
        </w:tabs>
        <w:ind w:left="1008" w:hanging="288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3" w15:restartNumberingAfterBreak="0">
    <w:nsid w:val="0D8E4400"/>
    <w:multiLevelType w:val="hybridMultilevel"/>
    <w:tmpl w:val="4F526522"/>
    <w:lvl w:ilvl="0" w:tplc="49ACBFA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11B44E5C"/>
    <w:multiLevelType w:val="hybridMultilevel"/>
    <w:tmpl w:val="18189822"/>
    <w:lvl w:ilvl="0" w:tplc="80EC74A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1D711EF"/>
    <w:multiLevelType w:val="hybridMultilevel"/>
    <w:tmpl w:val="6E9232BA"/>
    <w:lvl w:ilvl="0" w:tplc="F2B8413C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142B7496"/>
    <w:multiLevelType w:val="hybridMultilevel"/>
    <w:tmpl w:val="F7783C5E"/>
    <w:lvl w:ilvl="0" w:tplc="0A8AC95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61B4E1D"/>
    <w:multiLevelType w:val="hybridMultilevel"/>
    <w:tmpl w:val="C4DE18E0"/>
    <w:lvl w:ilvl="0" w:tplc="E6B89DB4">
      <w:start w:val="1"/>
      <w:numFmt w:val="bullet"/>
      <w:lvlText w:val=""/>
      <w:lvlJc w:val="left"/>
      <w:pPr>
        <w:tabs>
          <w:tab w:val="num" w:pos="2448"/>
        </w:tabs>
        <w:ind w:left="2448" w:hanging="288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912"/>
        </w:tabs>
        <w:ind w:left="69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632"/>
        </w:tabs>
        <w:ind w:left="76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352"/>
        </w:tabs>
        <w:ind w:left="8352" w:hanging="360"/>
      </w:pPr>
      <w:rPr>
        <w:rFonts w:ascii="Wingdings" w:hAnsi="Wingdings" w:hint="default"/>
      </w:rPr>
    </w:lvl>
  </w:abstractNum>
  <w:abstractNum w:abstractNumId="8" w15:restartNumberingAfterBreak="0">
    <w:nsid w:val="164B015E"/>
    <w:multiLevelType w:val="hybridMultilevel"/>
    <w:tmpl w:val="F222A5B6"/>
    <w:lvl w:ilvl="0" w:tplc="77D0FF6E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1AA43EAF"/>
    <w:multiLevelType w:val="hybridMultilevel"/>
    <w:tmpl w:val="E28CC0C8"/>
    <w:lvl w:ilvl="0" w:tplc="07243D78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1C617101"/>
    <w:multiLevelType w:val="hybridMultilevel"/>
    <w:tmpl w:val="0BF04196"/>
    <w:lvl w:ilvl="0" w:tplc="F2B8413C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20F0624C"/>
    <w:multiLevelType w:val="multilevel"/>
    <w:tmpl w:val="064E3546"/>
    <w:lvl w:ilvl="0">
      <w:start w:val="1"/>
      <w:numFmt w:val="decimal"/>
      <w:lvlText w:val="%1)"/>
      <w:lvlJc w:val="left"/>
      <w:pPr>
        <w:tabs>
          <w:tab w:val="num" w:pos="1170"/>
        </w:tabs>
        <w:ind w:left="1170" w:hanging="45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FF0000"/>
      </w:rPr>
    </w:lvl>
    <w:lvl w:ilvl="2">
      <w:numFmt w:val="bullet"/>
      <w:lvlText w:val=""/>
      <w:lvlJc w:val="left"/>
      <w:pPr>
        <w:tabs>
          <w:tab w:val="num" w:pos="2364"/>
        </w:tabs>
        <w:ind w:left="2364" w:hanging="384"/>
      </w:pPr>
      <w:rPr>
        <w:rFonts w:ascii="Wingdings" w:eastAsia="Times New Roman" w:hAnsi="Wingdings" w:cs="Courier New"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27D50FE"/>
    <w:multiLevelType w:val="hybridMultilevel"/>
    <w:tmpl w:val="EE04C902"/>
    <w:lvl w:ilvl="0" w:tplc="11A40A68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2F773278"/>
    <w:multiLevelType w:val="multilevel"/>
    <w:tmpl w:val="6B3C50D8"/>
    <w:lvl w:ilvl="0">
      <w:start w:val="1"/>
      <w:numFmt w:val="decimal"/>
      <w:lvlText w:val="%1)"/>
      <w:lvlJc w:val="left"/>
      <w:pPr>
        <w:tabs>
          <w:tab w:val="num" w:pos="1170"/>
        </w:tabs>
        <w:ind w:left="1170" w:hanging="45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 w15:restartNumberingAfterBreak="0">
    <w:nsid w:val="345C79DD"/>
    <w:multiLevelType w:val="multilevel"/>
    <w:tmpl w:val="BE987AF8"/>
    <w:lvl w:ilvl="0">
      <w:start w:val="1"/>
      <w:numFmt w:val="decimal"/>
      <w:lvlText w:val="%1)"/>
      <w:lvlJc w:val="left"/>
      <w:pPr>
        <w:tabs>
          <w:tab w:val="num" w:pos="1890"/>
        </w:tabs>
        <w:ind w:left="1890" w:hanging="45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5" w15:restartNumberingAfterBreak="0">
    <w:nsid w:val="36CC6617"/>
    <w:multiLevelType w:val="hybridMultilevel"/>
    <w:tmpl w:val="A5BCCE9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3A482AFF"/>
    <w:multiLevelType w:val="hybridMultilevel"/>
    <w:tmpl w:val="9D206D36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3AB86799"/>
    <w:multiLevelType w:val="hybridMultilevel"/>
    <w:tmpl w:val="2A44DF98"/>
    <w:lvl w:ilvl="0" w:tplc="07243D78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530"/>
        </w:tabs>
        <w:ind w:left="15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0"/>
        </w:tabs>
        <w:ind w:left="22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abstractNum w:abstractNumId="18" w15:restartNumberingAfterBreak="0">
    <w:nsid w:val="3CED04CB"/>
    <w:multiLevelType w:val="hybridMultilevel"/>
    <w:tmpl w:val="167A966A"/>
    <w:lvl w:ilvl="0" w:tplc="11A40A68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3F7A6F80"/>
    <w:multiLevelType w:val="multilevel"/>
    <w:tmpl w:val="46E4E5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14A6333"/>
    <w:multiLevelType w:val="hybridMultilevel"/>
    <w:tmpl w:val="D8166CAE"/>
    <w:lvl w:ilvl="0" w:tplc="F2B8413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2057DEA"/>
    <w:multiLevelType w:val="hybridMultilevel"/>
    <w:tmpl w:val="6B3C50D8"/>
    <w:lvl w:ilvl="0" w:tplc="F7401A90">
      <w:start w:val="1"/>
      <w:numFmt w:val="decimal"/>
      <w:lvlText w:val="%1)"/>
      <w:lvlJc w:val="left"/>
      <w:pPr>
        <w:tabs>
          <w:tab w:val="num" w:pos="1170"/>
        </w:tabs>
        <w:ind w:left="117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454F3C76"/>
    <w:multiLevelType w:val="hybridMultilevel"/>
    <w:tmpl w:val="700E5374"/>
    <w:lvl w:ilvl="0" w:tplc="77D0FF6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6A62080"/>
    <w:multiLevelType w:val="hybridMultilevel"/>
    <w:tmpl w:val="A7200510"/>
    <w:lvl w:ilvl="0" w:tplc="C3B48D56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 w15:restartNumberingAfterBreak="0">
    <w:nsid w:val="4C650084"/>
    <w:multiLevelType w:val="hybridMultilevel"/>
    <w:tmpl w:val="DEBC816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4DB016E1"/>
    <w:multiLevelType w:val="multilevel"/>
    <w:tmpl w:val="58A2981E"/>
    <w:lvl w:ilvl="0">
      <w:start w:val="1"/>
      <w:numFmt w:val="decimal"/>
      <w:lvlText w:val="%1)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7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4E566E13"/>
    <w:multiLevelType w:val="hybridMultilevel"/>
    <w:tmpl w:val="5B7CF67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502314F5"/>
    <w:multiLevelType w:val="multilevel"/>
    <w:tmpl w:val="1A28CBCA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50A05703"/>
    <w:multiLevelType w:val="hybridMultilevel"/>
    <w:tmpl w:val="064E3546"/>
    <w:lvl w:ilvl="0" w:tplc="F7401A90">
      <w:start w:val="1"/>
      <w:numFmt w:val="decimal"/>
      <w:lvlText w:val="%1)"/>
      <w:lvlJc w:val="left"/>
      <w:pPr>
        <w:tabs>
          <w:tab w:val="num" w:pos="1170"/>
        </w:tabs>
        <w:ind w:left="1170" w:hanging="450"/>
      </w:pPr>
      <w:rPr>
        <w:rFonts w:hint="default"/>
      </w:rPr>
    </w:lvl>
    <w:lvl w:ilvl="1" w:tplc="49ACBFAE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FF0000"/>
      </w:rPr>
    </w:lvl>
    <w:lvl w:ilvl="2" w:tplc="071053FE">
      <w:numFmt w:val="bullet"/>
      <w:lvlText w:val=""/>
      <w:lvlJc w:val="left"/>
      <w:pPr>
        <w:tabs>
          <w:tab w:val="num" w:pos="2364"/>
        </w:tabs>
        <w:ind w:left="2364" w:hanging="384"/>
      </w:pPr>
      <w:rPr>
        <w:rFonts w:ascii="Wingdings" w:eastAsia="Times New Roman" w:hAnsi="Wingdings" w:cs="Courier New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392400B"/>
    <w:multiLevelType w:val="hybridMultilevel"/>
    <w:tmpl w:val="59E4FDB0"/>
    <w:lvl w:ilvl="0" w:tplc="11A40A68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7200"/>
        </w:tabs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920"/>
        </w:tabs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640"/>
        </w:tabs>
        <w:ind w:left="8640" w:hanging="360"/>
      </w:pPr>
      <w:rPr>
        <w:rFonts w:ascii="Wingdings" w:hAnsi="Wingdings" w:hint="default"/>
      </w:rPr>
    </w:lvl>
  </w:abstractNum>
  <w:abstractNum w:abstractNumId="30" w15:restartNumberingAfterBreak="0">
    <w:nsid w:val="55C77CE6"/>
    <w:multiLevelType w:val="hybridMultilevel"/>
    <w:tmpl w:val="88A6F1C0"/>
    <w:lvl w:ilvl="0" w:tplc="F2B8413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D263CC4"/>
    <w:multiLevelType w:val="hybridMultilevel"/>
    <w:tmpl w:val="D654E5BC"/>
    <w:lvl w:ilvl="0" w:tplc="11A40A6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E2159EE"/>
    <w:multiLevelType w:val="hybridMultilevel"/>
    <w:tmpl w:val="7514F2C6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33" w15:restartNumberingAfterBreak="0">
    <w:nsid w:val="60696ADD"/>
    <w:multiLevelType w:val="hybridMultilevel"/>
    <w:tmpl w:val="1D886B00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4" w15:restartNumberingAfterBreak="0">
    <w:nsid w:val="62192CEB"/>
    <w:multiLevelType w:val="hybridMultilevel"/>
    <w:tmpl w:val="BE987AF8"/>
    <w:lvl w:ilvl="0" w:tplc="F7401A90">
      <w:start w:val="1"/>
      <w:numFmt w:val="decimal"/>
      <w:lvlText w:val="%1)"/>
      <w:lvlJc w:val="left"/>
      <w:pPr>
        <w:tabs>
          <w:tab w:val="num" w:pos="1890"/>
        </w:tabs>
        <w:ind w:left="189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5" w15:restartNumberingAfterBreak="0">
    <w:nsid w:val="627D26FC"/>
    <w:multiLevelType w:val="multilevel"/>
    <w:tmpl w:val="ECF638A6"/>
    <w:lvl w:ilvl="0">
      <w:start w:val="1"/>
      <w:numFmt w:val="decimal"/>
      <w:lvlText w:val="%1)"/>
      <w:lvlJc w:val="left"/>
      <w:pPr>
        <w:tabs>
          <w:tab w:val="num" w:pos="1170"/>
        </w:tabs>
        <w:ind w:left="1170" w:hanging="45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B445C7C"/>
    <w:multiLevelType w:val="hybridMultilevel"/>
    <w:tmpl w:val="B394CFDA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7" w15:restartNumberingAfterBreak="0">
    <w:nsid w:val="6B4506DD"/>
    <w:multiLevelType w:val="multilevel"/>
    <w:tmpl w:val="66D445EE"/>
    <w:lvl w:ilvl="0">
      <w:start w:val="1"/>
      <w:numFmt w:val="decimal"/>
      <w:lvlText w:val="%1)"/>
      <w:lvlJc w:val="left"/>
      <w:pPr>
        <w:tabs>
          <w:tab w:val="num" w:pos="1920"/>
        </w:tabs>
        <w:ind w:left="1920" w:hanging="48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FF0000"/>
      </w:r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6BF27AE1"/>
    <w:multiLevelType w:val="hybridMultilevel"/>
    <w:tmpl w:val="946A3D2A"/>
    <w:lvl w:ilvl="0" w:tplc="49ACBFA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6EBB4B25"/>
    <w:multiLevelType w:val="multilevel"/>
    <w:tmpl w:val="8B6C5600"/>
    <w:lvl w:ilvl="0">
      <w:start w:val="1"/>
      <w:numFmt w:val="decimal"/>
      <w:pStyle w:val="Heading1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decimal"/>
      <w:pStyle w:val="Heading2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0" w15:restartNumberingAfterBreak="0">
    <w:nsid w:val="73D32D54"/>
    <w:multiLevelType w:val="hybridMultilevel"/>
    <w:tmpl w:val="2118ECB6"/>
    <w:lvl w:ilvl="0" w:tplc="49ACBFA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1" w15:restartNumberingAfterBreak="0">
    <w:nsid w:val="748278D6"/>
    <w:multiLevelType w:val="hybridMultilevel"/>
    <w:tmpl w:val="ECF638A6"/>
    <w:lvl w:ilvl="0" w:tplc="F7401A90">
      <w:start w:val="1"/>
      <w:numFmt w:val="decimal"/>
      <w:lvlText w:val="%1)"/>
      <w:lvlJc w:val="left"/>
      <w:pPr>
        <w:tabs>
          <w:tab w:val="num" w:pos="1170"/>
        </w:tabs>
        <w:ind w:left="117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77764936"/>
    <w:multiLevelType w:val="hybridMultilevel"/>
    <w:tmpl w:val="095E9E8C"/>
    <w:lvl w:ilvl="0" w:tplc="D11468C6">
      <w:start w:val="1"/>
      <w:numFmt w:val="decimal"/>
      <w:lvlText w:val="%1)"/>
      <w:lvlJc w:val="left"/>
      <w:pPr>
        <w:tabs>
          <w:tab w:val="num" w:pos="1200"/>
        </w:tabs>
        <w:ind w:left="120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3" w15:restartNumberingAfterBreak="0">
    <w:nsid w:val="78E11804"/>
    <w:multiLevelType w:val="multilevel"/>
    <w:tmpl w:val="6E9232BA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44" w15:restartNumberingAfterBreak="0">
    <w:nsid w:val="7A902853"/>
    <w:multiLevelType w:val="hybridMultilevel"/>
    <w:tmpl w:val="4C9EBCFC"/>
    <w:lvl w:ilvl="0" w:tplc="6C6861E4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F511ED9"/>
    <w:multiLevelType w:val="hybridMultilevel"/>
    <w:tmpl w:val="2DB4DDCA"/>
    <w:lvl w:ilvl="0" w:tplc="07243D78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6" w15:restartNumberingAfterBreak="0">
    <w:nsid w:val="7F6340FE"/>
    <w:multiLevelType w:val="hybridMultilevel"/>
    <w:tmpl w:val="1A28CBCA"/>
    <w:lvl w:ilvl="0" w:tplc="F2B8413C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39"/>
  </w:num>
  <w:num w:numId="2">
    <w:abstractNumId w:val="8"/>
  </w:num>
  <w:num w:numId="3">
    <w:abstractNumId w:val="25"/>
  </w:num>
  <w:num w:numId="4">
    <w:abstractNumId w:val="19"/>
  </w:num>
  <w:num w:numId="5">
    <w:abstractNumId w:val="20"/>
  </w:num>
  <w:num w:numId="6">
    <w:abstractNumId w:val="1"/>
  </w:num>
  <w:num w:numId="7">
    <w:abstractNumId w:val="30"/>
  </w:num>
  <w:num w:numId="8">
    <w:abstractNumId w:val="21"/>
  </w:num>
  <w:num w:numId="9">
    <w:abstractNumId w:val="10"/>
  </w:num>
  <w:num w:numId="10">
    <w:abstractNumId w:val="44"/>
  </w:num>
  <w:num w:numId="11">
    <w:abstractNumId w:val="5"/>
  </w:num>
  <w:num w:numId="12">
    <w:abstractNumId w:val="43"/>
  </w:num>
  <w:num w:numId="13">
    <w:abstractNumId w:val="3"/>
  </w:num>
  <w:num w:numId="14">
    <w:abstractNumId w:val="42"/>
  </w:num>
  <w:num w:numId="15">
    <w:abstractNumId w:val="16"/>
  </w:num>
  <w:num w:numId="16">
    <w:abstractNumId w:val="13"/>
  </w:num>
  <w:num w:numId="17">
    <w:abstractNumId w:val="41"/>
  </w:num>
  <w:num w:numId="18">
    <w:abstractNumId w:val="36"/>
  </w:num>
  <w:num w:numId="19">
    <w:abstractNumId w:val="38"/>
  </w:num>
  <w:num w:numId="20">
    <w:abstractNumId w:val="35"/>
  </w:num>
  <w:num w:numId="21">
    <w:abstractNumId w:val="28"/>
  </w:num>
  <w:num w:numId="22">
    <w:abstractNumId w:val="40"/>
  </w:num>
  <w:num w:numId="23">
    <w:abstractNumId w:val="33"/>
  </w:num>
  <w:num w:numId="24">
    <w:abstractNumId w:val="37"/>
  </w:num>
  <w:num w:numId="25">
    <w:abstractNumId w:val="34"/>
  </w:num>
  <w:num w:numId="26">
    <w:abstractNumId w:val="14"/>
  </w:num>
  <w:num w:numId="27">
    <w:abstractNumId w:val="7"/>
  </w:num>
  <w:num w:numId="28">
    <w:abstractNumId w:val="2"/>
  </w:num>
  <w:num w:numId="29">
    <w:abstractNumId w:val="46"/>
  </w:num>
  <w:num w:numId="30">
    <w:abstractNumId w:val="27"/>
  </w:num>
  <w:num w:numId="31">
    <w:abstractNumId w:val="12"/>
  </w:num>
  <w:num w:numId="32">
    <w:abstractNumId w:val="18"/>
  </w:num>
  <w:num w:numId="33">
    <w:abstractNumId w:val="29"/>
  </w:num>
  <w:num w:numId="34">
    <w:abstractNumId w:val="31"/>
  </w:num>
  <w:num w:numId="35">
    <w:abstractNumId w:val="45"/>
  </w:num>
  <w:num w:numId="36">
    <w:abstractNumId w:val="9"/>
  </w:num>
  <w:num w:numId="37">
    <w:abstractNumId w:val="11"/>
  </w:num>
  <w:num w:numId="38">
    <w:abstractNumId w:val="17"/>
  </w:num>
  <w:num w:numId="39">
    <w:abstractNumId w:val="24"/>
  </w:num>
  <w:num w:numId="40">
    <w:abstractNumId w:val="4"/>
  </w:num>
  <w:num w:numId="41">
    <w:abstractNumId w:val="23"/>
  </w:num>
  <w:num w:numId="42">
    <w:abstractNumId w:val="6"/>
  </w:num>
  <w:num w:numId="43">
    <w:abstractNumId w:val="26"/>
  </w:num>
  <w:num w:numId="44">
    <w:abstractNumId w:val="0"/>
  </w:num>
  <w:num w:numId="45">
    <w:abstractNumId w:val="15"/>
  </w:num>
  <w:num w:numId="46">
    <w:abstractNumId w:val="32"/>
  </w:num>
  <w:num w:numId="47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8"/>
  <w:embedTrueTypeFonts/>
  <w:saveSubsetFonts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2BA1"/>
    <w:rsid w:val="00000E0C"/>
    <w:rsid w:val="000112DE"/>
    <w:rsid w:val="000144E1"/>
    <w:rsid w:val="00015EB7"/>
    <w:rsid w:val="00020CEF"/>
    <w:rsid w:val="00022704"/>
    <w:rsid w:val="00040B8F"/>
    <w:rsid w:val="00044FE8"/>
    <w:rsid w:val="00051363"/>
    <w:rsid w:val="00051E25"/>
    <w:rsid w:val="00060500"/>
    <w:rsid w:val="00061DFD"/>
    <w:rsid w:val="000654CA"/>
    <w:rsid w:val="0006561E"/>
    <w:rsid w:val="00065CC8"/>
    <w:rsid w:val="00065D9E"/>
    <w:rsid w:val="00067AC9"/>
    <w:rsid w:val="0007169D"/>
    <w:rsid w:val="00071BC6"/>
    <w:rsid w:val="00072D1D"/>
    <w:rsid w:val="00076A69"/>
    <w:rsid w:val="00081064"/>
    <w:rsid w:val="000900EC"/>
    <w:rsid w:val="0009312F"/>
    <w:rsid w:val="00093274"/>
    <w:rsid w:val="000933F0"/>
    <w:rsid w:val="000A0991"/>
    <w:rsid w:val="000A6994"/>
    <w:rsid w:val="000B688C"/>
    <w:rsid w:val="000C369D"/>
    <w:rsid w:val="000D1D5C"/>
    <w:rsid w:val="000D7002"/>
    <w:rsid w:val="000E6993"/>
    <w:rsid w:val="000F536E"/>
    <w:rsid w:val="00101294"/>
    <w:rsid w:val="0010748A"/>
    <w:rsid w:val="00111326"/>
    <w:rsid w:val="001116D3"/>
    <w:rsid w:val="00114317"/>
    <w:rsid w:val="00114D49"/>
    <w:rsid w:val="00115B67"/>
    <w:rsid w:val="00115F59"/>
    <w:rsid w:val="0012168C"/>
    <w:rsid w:val="00136FF0"/>
    <w:rsid w:val="00137B65"/>
    <w:rsid w:val="0014005D"/>
    <w:rsid w:val="001406DD"/>
    <w:rsid w:val="00144164"/>
    <w:rsid w:val="0015106B"/>
    <w:rsid w:val="00157420"/>
    <w:rsid w:val="00161D28"/>
    <w:rsid w:val="0016349A"/>
    <w:rsid w:val="001647C4"/>
    <w:rsid w:val="0016591F"/>
    <w:rsid w:val="001772BC"/>
    <w:rsid w:val="001809BA"/>
    <w:rsid w:val="00181B2A"/>
    <w:rsid w:val="0018488F"/>
    <w:rsid w:val="00190CC2"/>
    <w:rsid w:val="00192A92"/>
    <w:rsid w:val="00197604"/>
    <w:rsid w:val="001A19BF"/>
    <w:rsid w:val="001B0E96"/>
    <w:rsid w:val="001B4483"/>
    <w:rsid w:val="001B4843"/>
    <w:rsid w:val="001D5D35"/>
    <w:rsid w:val="001E23F0"/>
    <w:rsid w:val="001E25D8"/>
    <w:rsid w:val="001F1167"/>
    <w:rsid w:val="001F5A37"/>
    <w:rsid w:val="001F6F26"/>
    <w:rsid w:val="001F7079"/>
    <w:rsid w:val="0020722B"/>
    <w:rsid w:val="002123AB"/>
    <w:rsid w:val="00214C53"/>
    <w:rsid w:val="00220F5C"/>
    <w:rsid w:val="00221C7B"/>
    <w:rsid w:val="00226304"/>
    <w:rsid w:val="00232C1B"/>
    <w:rsid w:val="002407F7"/>
    <w:rsid w:val="00244CCB"/>
    <w:rsid w:val="00251097"/>
    <w:rsid w:val="002632DC"/>
    <w:rsid w:val="00263FE8"/>
    <w:rsid w:val="00265DDC"/>
    <w:rsid w:val="00266091"/>
    <w:rsid w:val="002666E0"/>
    <w:rsid w:val="002672E1"/>
    <w:rsid w:val="00270A80"/>
    <w:rsid w:val="002820FE"/>
    <w:rsid w:val="00282B8F"/>
    <w:rsid w:val="0028527D"/>
    <w:rsid w:val="00286862"/>
    <w:rsid w:val="0028736C"/>
    <w:rsid w:val="00287A5F"/>
    <w:rsid w:val="00291E15"/>
    <w:rsid w:val="0029740D"/>
    <w:rsid w:val="002A2C6B"/>
    <w:rsid w:val="002A3470"/>
    <w:rsid w:val="002B0C23"/>
    <w:rsid w:val="002C5AD7"/>
    <w:rsid w:val="002C6823"/>
    <w:rsid w:val="002C70A0"/>
    <w:rsid w:val="002D62F7"/>
    <w:rsid w:val="002D7FAF"/>
    <w:rsid w:val="002E0690"/>
    <w:rsid w:val="002E2E53"/>
    <w:rsid w:val="002E376F"/>
    <w:rsid w:val="002E490B"/>
    <w:rsid w:val="002F2A6F"/>
    <w:rsid w:val="002F2EB6"/>
    <w:rsid w:val="002F4488"/>
    <w:rsid w:val="002F4B98"/>
    <w:rsid w:val="002F4EBF"/>
    <w:rsid w:val="00300F07"/>
    <w:rsid w:val="00302BA1"/>
    <w:rsid w:val="0031779E"/>
    <w:rsid w:val="003179AB"/>
    <w:rsid w:val="003209EA"/>
    <w:rsid w:val="00321FB1"/>
    <w:rsid w:val="00325317"/>
    <w:rsid w:val="003331B9"/>
    <w:rsid w:val="00335AE1"/>
    <w:rsid w:val="00340BD2"/>
    <w:rsid w:val="00346972"/>
    <w:rsid w:val="0034705E"/>
    <w:rsid w:val="003530CC"/>
    <w:rsid w:val="00364530"/>
    <w:rsid w:val="00365AD3"/>
    <w:rsid w:val="0037287D"/>
    <w:rsid w:val="00384762"/>
    <w:rsid w:val="003870A7"/>
    <w:rsid w:val="00387CEB"/>
    <w:rsid w:val="00391403"/>
    <w:rsid w:val="00392D7B"/>
    <w:rsid w:val="00395421"/>
    <w:rsid w:val="003958E9"/>
    <w:rsid w:val="0039753E"/>
    <w:rsid w:val="003B0859"/>
    <w:rsid w:val="003B2863"/>
    <w:rsid w:val="003C2A66"/>
    <w:rsid w:val="003C6A2A"/>
    <w:rsid w:val="003D26E5"/>
    <w:rsid w:val="003D3158"/>
    <w:rsid w:val="003E0F26"/>
    <w:rsid w:val="003E34BE"/>
    <w:rsid w:val="003F5CA8"/>
    <w:rsid w:val="00402668"/>
    <w:rsid w:val="00407ECE"/>
    <w:rsid w:val="00410C8B"/>
    <w:rsid w:val="004217BE"/>
    <w:rsid w:val="00421EB8"/>
    <w:rsid w:val="00424F06"/>
    <w:rsid w:val="00426539"/>
    <w:rsid w:val="0042684F"/>
    <w:rsid w:val="004269FB"/>
    <w:rsid w:val="00432A85"/>
    <w:rsid w:val="00433E8D"/>
    <w:rsid w:val="00435C55"/>
    <w:rsid w:val="004412A9"/>
    <w:rsid w:val="004417E4"/>
    <w:rsid w:val="0044269D"/>
    <w:rsid w:val="004510FB"/>
    <w:rsid w:val="00464F8B"/>
    <w:rsid w:val="004732BB"/>
    <w:rsid w:val="004934D5"/>
    <w:rsid w:val="004A1B83"/>
    <w:rsid w:val="004A1FE7"/>
    <w:rsid w:val="004A315F"/>
    <w:rsid w:val="004B1D88"/>
    <w:rsid w:val="004C171C"/>
    <w:rsid w:val="004C1E4F"/>
    <w:rsid w:val="004C587D"/>
    <w:rsid w:val="004D4E13"/>
    <w:rsid w:val="004D6790"/>
    <w:rsid w:val="004E3E87"/>
    <w:rsid w:val="004F381A"/>
    <w:rsid w:val="004F4B6F"/>
    <w:rsid w:val="004F5417"/>
    <w:rsid w:val="004F5C88"/>
    <w:rsid w:val="00500AC6"/>
    <w:rsid w:val="00511D47"/>
    <w:rsid w:val="005134FC"/>
    <w:rsid w:val="005176BF"/>
    <w:rsid w:val="005346CC"/>
    <w:rsid w:val="00541309"/>
    <w:rsid w:val="00544978"/>
    <w:rsid w:val="00545D50"/>
    <w:rsid w:val="00550912"/>
    <w:rsid w:val="005522F4"/>
    <w:rsid w:val="005608DC"/>
    <w:rsid w:val="00567588"/>
    <w:rsid w:val="00576E8C"/>
    <w:rsid w:val="005800C6"/>
    <w:rsid w:val="00581DA1"/>
    <w:rsid w:val="0058637B"/>
    <w:rsid w:val="005863A5"/>
    <w:rsid w:val="00590C5E"/>
    <w:rsid w:val="0059756C"/>
    <w:rsid w:val="005A07EB"/>
    <w:rsid w:val="005A78EC"/>
    <w:rsid w:val="005B5FCC"/>
    <w:rsid w:val="005C35D7"/>
    <w:rsid w:val="005C46BB"/>
    <w:rsid w:val="005D1185"/>
    <w:rsid w:val="005F274B"/>
    <w:rsid w:val="0060125C"/>
    <w:rsid w:val="006018BB"/>
    <w:rsid w:val="00605118"/>
    <w:rsid w:val="006131B3"/>
    <w:rsid w:val="006163DF"/>
    <w:rsid w:val="00623C40"/>
    <w:rsid w:val="006278BD"/>
    <w:rsid w:val="00632170"/>
    <w:rsid w:val="0063481B"/>
    <w:rsid w:val="00642708"/>
    <w:rsid w:val="0064761F"/>
    <w:rsid w:val="00651A7E"/>
    <w:rsid w:val="00654F4B"/>
    <w:rsid w:val="006558AE"/>
    <w:rsid w:val="00660EB5"/>
    <w:rsid w:val="00661E83"/>
    <w:rsid w:val="0066340C"/>
    <w:rsid w:val="00665C43"/>
    <w:rsid w:val="006673E4"/>
    <w:rsid w:val="006674D2"/>
    <w:rsid w:val="00670D83"/>
    <w:rsid w:val="00670FCA"/>
    <w:rsid w:val="00681582"/>
    <w:rsid w:val="0068278C"/>
    <w:rsid w:val="00683100"/>
    <w:rsid w:val="00683FCC"/>
    <w:rsid w:val="00694621"/>
    <w:rsid w:val="00695D48"/>
    <w:rsid w:val="00695E43"/>
    <w:rsid w:val="006A11F1"/>
    <w:rsid w:val="006A14EB"/>
    <w:rsid w:val="006B4764"/>
    <w:rsid w:val="006C1DC8"/>
    <w:rsid w:val="006C264F"/>
    <w:rsid w:val="006C2B09"/>
    <w:rsid w:val="006D389D"/>
    <w:rsid w:val="006D685D"/>
    <w:rsid w:val="006E5B08"/>
    <w:rsid w:val="006F31E7"/>
    <w:rsid w:val="00700273"/>
    <w:rsid w:val="00701E1C"/>
    <w:rsid w:val="00707DD0"/>
    <w:rsid w:val="0071046E"/>
    <w:rsid w:val="00711691"/>
    <w:rsid w:val="00712252"/>
    <w:rsid w:val="00715B1F"/>
    <w:rsid w:val="00724902"/>
    <w:rsid w:val="00736D8E"/>
    <w:rsid w:val="0074066D"/>
    <w:rsid w:val="007409B5"/>
    <w:rsid w:val="00741A82"/>
    <w:rsid w:val="0074345A"/>
    <w:rsid w:val="0075007C"/>
    <w:rsid w:val="0075387D"/>
    <w:rsid w:val="0075551D"/>
    <w:rsid w:val="007579A2"/>
    <w:rsid w:val="00765701"/>
    <w:rsid w:val="00774306"/>
    <w:rsid w:val="00791F2D"/>
    <w:rsid w:val="00795AF3"/>
    <w:rsid w:val="00797E51"/>
    <w:rsid w:val="007A0DC7"/>
    <w:rsid w:val="007A4C35"/>
    <w:rsid w:val="007B1D7C"/>
    <w:rsid w:val="007B212C"/>
    <w:rsid w:val="007B70A2"/>
    <w:rsid w:val="007C1EDD"/>
    <w:rsid w:val="007C2A91"/>
    <w:rsid w:val="007C2C5F"/>
    <w:rsid w:val="007D3341"/>
    <w:rsid w:val="007E1EF9"/>
    <w:rsid w:val="007E6954"/>
    <w:rsid w:val="007F100D"/>
    <w:rsid w:val="007F1FE5"/>
    <w:rsid w:val="00802794"/>
    <w:rsid w:val="00806C71"/>
    <w:rsid w:val="008071FB"/>
    <w:rsid w:val="0082745C"/>
    <w:rsid w:val="00831AC7"/>
    <w:rsid w:val="008329C4"/>
    <w:rsid w:val="008412D3"/>
    <w:rsid w:val="00853117"/>
    <w:rsid w:val="00855E1E"/>
    <w:rsid w:val="00860207"/>
    <w:rsid w:val="008606E5"/>
    <w:rsid w:val="00860B37"/>
    <w:rsid w:val="008614B2"/>
    <w:rsid w:val="00861B1B"/>
    <w:rsid w:val="0086259E"/>
    <w:rsid w:val="00863F71"/>
    <w:rsid w:val="008666F3"/>
    <w:rsid w:val="0087266E"/>
    <w:rsid w:val="00872828"/>
    <w:rsid w:val="00873A19"/>
    <w:rsid w:val="00874152"/>
    <w:rsid w:val="00880F7F"/>
    <w:rsid w:val="00886D06"/>
    <w:rsid w:val="008900F6"/>
    <w:rsid w:val="0089116A"/>
    <w:rsid w:val="008A2FF7"/>
    <w:rsid w:val="008B7C90"/>
    <w:rsid w:val="008C1F77"/>
    <w:rsid w:val="008C7407"/>
    <w:rsid w:val="008D3AAD"/>
    <w:rsid w:val="008D5983"/>
    <w:rsid w:val="008E5049"/>
    <w:rsid w:val="008E7AD8"/>
    <w:rsid w:val="008F39CC"/>
    <w:rsid w:val="008F48DC"/>
    <w:rsid w:val="008F66E5"/>
    <w:rsid w:val="00902745"/>
    <w:rsid w:val="00920B02"/>
    <w:rsid w:val="00920D47"/>
    <w:rsid w:val="009250BC"/>
    <w:rsid w:val="00926D34"/>
    <w:rsid w:val="00941C7B"/>
    <w:rsid w:val="00945664"/>
    <w:rsid w:val="00947DD1"/>
    <w:rsid w:val="009508E4"/>
    <w:rsid w:val="0095320A"/>
    <w:rsid w:val="00954F84"/>
    <w:rsid w:val="00960711"/>
    <w:rsid w:val="00962C65"/>
    <w:rsid w:val="00963488"/>
    <w:rsid w:val="00964019"/>
    <w:rsid w:val="0097266D"/>
    <w:rsid w:val="0097568F"/>
    <w:rsid w:val="0097705C"/>
    <w:rsid w:val="00982228"/>
    <w:rsid w:val="00991F02"/>
    <w:rsid w:val="00993861"/>
    <w:rsid w:val="009949F1"/>
    <w:rsid w:val="00996284"/>
    <w:rsid w:val="009A0E31"/>
    <w:rsid w:val="009A29E5"/>
    <w:rsid w:val="009A2A5F"/>
    <w:rsid w:val="009B38AE"/>
    <w:rsid w:val="009B5490"/>
    <w:rsid w:val="009C6134"/>
    <w:rsid w:val="009D0F08"/>
    <w:rsid w:val="009D24B4"/>
    <w:rsid w:val="009E1FD3"/>
    <w:rsid w:val="009E4FD9"/>
    <w:rsid w:val="009E5D74"/>
    <w:rsid w:val="009E6BDF"/>
    <w:rsid w:val="009F0B48"/>
    <w:rsid w:val="00A00692"/>
    <w:rsid w:val="00A0211A"/>
    <w:rsid w:val="00A1252D"/>
    <w:rsid w:val="00A13024"/>
    <w:rsid w:val="00A13610"/>
    <w:rsid w:val="00A177FD"/>
    <w:rsid w:val="00A2288D"/>
    <w:rsid w:val="00A243BC"/>
    <w:rsid w:val="00A31976"/>
    <w:rsid w:val="00A34AF5"/>
    <w:rsid w:val="00A5758B"/>
    <w:rsid w:val="00A6156E"/>
    <w:rsid w:val="00A6467D"/>
    <w:rsid w:val="00A65CAA"/>
    <w:rsid w:val="00A66936"/>
    <w:rsid w:val="00A66E05"/>
    <w:rsid w:val="00A7356B"/>
    <w:rsid w:val="00A74D3D"/>
    <w:rsid w:val="00A804E8"/>
    <w:rsid w:val="00A93852"/>
    <w:rsid w:val="00A93C88"/>
    <w:rsid w:val="00A96B5B"/>
    <w:rsid w:val="00A97AC2"/>
    <w:rsid w:val="00AA100D"/>
    <w:rsid w:val="00AA2C4C"/>
    <w:rsid w:val="00AA3FFF"/>
    <w:rsid w:val="00AB501A"/>
    <w:rsid w:val="00AB5F03"/>
    <w:rsid w:val="00AB7A22"/>
    <w:rsid w:val="00AC1AF7"/>
    <w:rsid w:val="00AC4842"/>
    <w:rsid w:val="00AD0A07"/>
    <w:rsid w:val="00AD3E2F"/>
    <w:rsid w:val="00AD425C"/>
    <w:rsid w:val="00AE6338"/>
    <w:rsid w:val="00AF11DC"/>
    <w:rsid w:val="00AF1517"/>
    <w:rsid w:val="00AF23C9"/>
    <w:rsid w:val="00AF4417"/>
    <w:rsid w:val="00AF4527"/>
    <w:rsid w:val="00AF7DB1"/>
    <w:rsid w:val="00B0079E"/>
    <w:rsid w:val="00B13762"/>
    <w:rsid w:val="00B34F9D"/>
    <w:rsid w:val="00B36222"/>
    <w:rsid w:val="00B374F1"/>
    <w:rsid w:val="00B42AAF"/>
    <w:rsid w:val="00B5339A"/>
    <w:rsid w:val="00B54DAD"/>
    <w:rsid w:val="00B56017"/>
    <w:rsid w:val="00B60E85"/>
    <w:rsid w:val="00B6141C"/>
    <w:rsid w:val="00B66902"/>
    <w:rsid w:val="00B66AA2"/>
    <w:rsid w:val="00B713C6"/>
    <w:rsid w:val="00B75C72"/>
    <w:rsid w:val="00B850E8"/>
    <w:rsid w:val="00B95F88"/>
    <w:rsid w:val="00B96C97"/>
    <w:rsid w:val="00B97DA0"/>
    <w:rsid w:val="00BA78E2"/>
    <w:rsid w:val="00BC2451"/>
    <w:rsid w:val="00BD0440"/>
    <w:rsid w:val="00BD164D"/>
    <w:rsid w:val="00BD6AF2"/>
    <w:rsid w:val="00BD7537"/>
    <w:rsid w:val="00BD7A17"/>
    <w:rsid w:val="00BE0341"/>
    <w:rsid w:val="00BE2329"/>
    <w:rsid w:val="00BF28EF"/>
    <w:rsid w:val="00BF4AFA"/>
    <w:rsid w:val="00C00E62"/>
    <w:rsid w:val="00C0307D"/>
    <w:rsid w:val="00C16C4C"/>
    <w:rsid w:val="00C21D58"/>
    <w:rsid w:val="00C255D6"/>
    <w:rsid w:val="00C311DF"/>
    <w:rsid w:val="00C37C38"/>
    <w:rsid w:val="00C4200B"/>
    <w:rsid w:val="00C50118"/>
    <w:rsid w:val="00C51B2C"/>
    <w:rsid w:val="00C539D5"/>
    <w:rsid w:val="00C56D87"/>
    <w:rsid w:val="00C57A3B"/>
    <w:rsid w:val="00C605C6"/>
    <w:rsid w:val="00C606A2"/>
    <w:rsid w:val="00C7231A"/>
    <w:rsid w:val="00C7283D"/>
    <w:rsid w:val="00C73AAE"/>
    <w:rsid w:val="00C8583B"/>
    <w:rsid w:val="00C960A3"/>
    <w:rsid w:val="00C97E8E"/>
    <w:rsid w:val="00CA70F4"/>
    <w:rsid w:val="00CB1E10"/>
    <w:rsid w:val="00CB6A1C"/>
    <w:rsid w:val="00CC593E"/>
    <w:rsid w:val="00CD2F30"/>
    <w:rsid w:val="00CE0411"/>
    <w:rsid w:val="00CE0C08"/>
    <w:rsid w:val="00CF0667"/>
    <w:rsid w:val="00CF5772"/>
    <w:rsid w:val="00D00931"/>
    <w:rsid w:val="00D01486"/>
    <w:rsid w:val="00D04571"/>
    <w:rsid w:val="00D07306"/>
    <w:rsid w:val="00D12CA5"/>
    <w:rsid w:val="00D13563"/>
    <w:rsid w:val="00D142AC"/>
    <w:rsid w:val="00D214E6"/>
    <w:rsid w:val="00D218CC"/>
    <w:rsid w:val="00D266B5"/>
    <w:rsid w:val="00D358D7"/>
    <w:rsid w:val="00D435DE"/>
    <w:rsid w:val="00D47CC8"/>
    <w:rsid w:val="00D51FFA"/>
    <w:rsid w:val="00D66C7E"/>
    <w:rsid w:val="00D66D17"/>
    <w:rsid w:val="00D6741B"/>
    <w:rsid w:val="00D71D3D"/>
    <w:rsid w:val="00D76A1B"/>
    <w:rsid w:val="00D77410"/>
    <w:rsid w:val="00D83B5C"/>
    <w:rsid w:val="00D87B29"/>
    <w:rsid w:val="00D906A4"/>
    <w:rsid w:val="00D961E1"/>
    <w:rsid w:val="00DA34E0"/>
    <w:rsid w:val="00DA5F91"/>
    <w:rsid w:val="00DA6389"/>
    <w:rsid w:val="00DB235D"/>
    <w:rsid w:val="00DB7D89"/>
    <w:rsid w:val="00DC08AB"/>
    <w:rsid w:val="00DC67F6"/>
    <w:rsid w:val="00DC7266"/>
    <w:rsid w:val="00DD26A9"/>
    <w:rsid w:val="00DD271C"/>
    <w:rsid w:val="00DE1F6A"/>
    <w:rsid w:val="00DE3DEC"/>
    <w:rsid w:val="00DE493D"/>
    <w:rsid w:val="00DF192B"/>
    <w:rsid w:val="00DF657D"/>
    <w:rsid w:val="00E0714B"/>
    <w:rsid w:val="00E106B9"/>
    <w:rsid w:val="00E1384B"/>
    <w:rsid w:val="00E150FA"/>
    <w:rsid w:val="00E205F3"/>
    <w:rsid w:val="00E24887"/>
    <w:rsid w:val="00E306D7"/>
    <w:rsid w:val="00E330FC"/>
    <w:rsid w:val="00E36AAB"/>
    <w:rsid w:val="00E476D0"/>
    <w:rsid w:val="00E57FC1"/>
    <w:rsid w:val="00E60EF1"/>
    <w:rsid w:val="00E663BA"/>
    <w:rsid w:val="00E71958"/>
    <w:rsid w:val="00E72FAD"/>
    <w:rsid w:val="00E93EF8"/>
    <w:rsid w:val="00E95348"/>
    <w:rsid w:val="00E9725A"/>
    <w:rsid w:val="00EA1044"/>
    <w:rsid w:val="00EA1A11"/>
    <w:rsid w:val="00EA3BA0"/>
    <w:rsid w:val="00EA4AF3"/>
    <w:rsid w:val="00EB1B7C"/>
    <w:rsid w:val="00EB212D"/>
    <w:rsid w:val="00EB2B2D"/>
    <w:rsid w:val="00EB6400"/>
    <w:rsid w:val="00EB698A"/>
    <w:rsid w:val="00EC525E"/>
    <w:rsid w:val="00EC5500"/>
    <w:rsid w:val="00EC77DC"/>
    <w:rsid w:val="00ED0AC7"/>
    <w:rsid w:val="00EE135A"/>
    <w:rsid w:val="00EE2225"/>
    <w:rsid w:val="00EE275F"/>
    <w:rsid w:val="00EE2A88"/>
    <w:rsid w:val="00EE3069"/>
    <w:rsid w:val="00EE44B9"/>
    <w:rsid w:val="00F025CD"/>
    <w:rsid w:val="00F0282C"/>
    <w:rsid w:val="00F02DF0"/>
    <w:rsid w:val="00F031BD"/>
    <w:rsid w:val="00F03948"/>
    <w:rsid w:val="00F07EB0"/>
    <w:rsid w:val="00F10D9A"/>
    <w:rsid w:val="00F11263"/>
    <w:rsid w:val="00F324E0"/>
    <w:rsid w:val="00F44F5E"/>
    <w:rsid w:val="00F56470"/>
    <w:rsid w:val="00F6002A"/>
    <w:rsid w:val="00F61E94"/>
    <w:rsid w:val="00F63629"/>
    <w:rsid w:val="00F64B55"/>
    <w:rsid w:val="00F66EA8"/>
    <w:rsid w:val="00F67598"/>
    <w:rsid w:val="00F70C50"/>
    <w:rsid w:val="00F80B74"/>
    <w:rsid w:val="00F91477"/>
    <w:rsid w:val="00F9635C"/>
    <w:rsid w:val="00F97B4E"/>
    <w:rsid w:val="00FA2BD0"/>
    <w:rsid w:val="00FB2900"/>
    <w:rsid w:val="00FB3088"/>
    <w:rsid w:val="00FB580F"/>
    <w:rsid w:val="00FB598B"/>
    <w:rsid w:val="00FC1D0B"/>
    <w:rsid w:val="00FC4FE3"/>
    <w:rsid w:val="00FD0124"/>
    <w:rsid w:val="00FD4719"/>
    <w:rsid w:val="00FD5967"/>
    <w:rsid w:val="00FE0556"/>
    <w:rsid w:val="00FE6EFA"/>
    <w:rsid w:val="00FF0201"/>
    <w:rsid w:val="00FF0E60"/>
    <w:rsid w:val="00FF3A63"/>
    <w:rsid w:val="00FF3C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F465553"/>
  <w15:docId w15:val="{34E26EE3-91A1-4DC9-AFBB-9CBF3BB824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E275F"/>
    <w:pPr>
      <w:jc w:val="both"/>
    </w:pPr>
    <w:rPr>
      <w:rFonts w:ascii="Arial" w:hAnsi="Arial"/>
      <w:sz w:val="40"/>
    </w:rPr>
  </w:style>
  <w:style w:type="paragraph" w:styleId="Heading1">
    <w:name w:val="heading 1"/>
    <w:basedOn w:val="Normal"/>
    <w:next w:val="Normal"/>
    <w:qFormat/>
    <w:rsid w:val="00EE135A"/>
    <w:pPr>
      <w:keepNext/>
      <w:numPr>
        <w:numId w:val="1"/>
      </w:numPr>
      <w:spacing w:before="240" w:after="60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rmal"/>
    <w:rsid w:val="00EE135A"/>
    <w:pPr>
      <w:keepNext/>
      <w:numPr>
        <w:ilvl w:val="1"/>
        <w:numId w:val="1"/>
      </w:numPr>
      <w:outlineLvl w:val="1"/>
    </w:pPr>
    <w:rPr>
      <w:rFonts w:cs="Arial"/>
      <w:b/>
      <w:bCs/>
      <w:i/>
      <w:iCs/>
      <w:szCs w:val="28"/>
    </w:rPr>
  </w:style>
  <w:style w:type="paragraph" w:styleId="Heading3">
    <w:name w:val="heading 3"/>
    <w:basedOn w:val="Normal"/>
    <w:next w:val="Normal"/>
    <w:rsid w:val="006D685D"/>
    <w:pPr>
      <w:keepNext/>
      <w:outlineLvl w:val="2"/>
    </w:pPr>
    <w:rPr>
      <w:rFonts w:cs="Arial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1D5D3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D5D35"/>
  </w:style>
  <w:style w:type="paragraph" w:styleId="Footer">
    <w:name w:val="footer"/>
    <w:basedOn w:val="Normal"/>
    <w:rsid w:val="001D5D35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rsid w:val="00395421"/>
    <w:pPr>
      <w:ind w:left="720"/>
    </w:pPr>
    <w:rPr>
      <w:rFonts w:cs="Arial"/>
    </w:rPr>
  </w:style>
  <w:style w:type="paragraph" w:styleId="BodyTextIndent2">
    <w:name w:val="Body Text Indent 2"/>
    <w:basedOn w:val="Normal"/>
    <w:rsid w:val="00FE0556"/>
    <w:pPr>
      <w:ind w:left="1440"/>
    </w:pPr>
    <w:rPr>
      <w:rFonts w:cs="Arial"/>
    </w:rPr>
  </w:style>
  <w:style w:type="character" w:styleId="CommentReference">
    <w:name w:val="annotation reference"/>
    <w:semiHidden/>
    <w:rsid w:val="00880F7F"/>
    <w:rPr>
      <w:sz w:val="16"/>
      <w:szCs w:val="16"/>
    </w:rPr>
  </w:style>
  <w:style w:type="paragraph" w:styleId="CommentText">
    <w:name w:val="annotation text"/>
    <w:basedOn w:val="Normal"/>
    <w:semiHidden/>
    <w:rsid w:val="00880F7F"/>
    <w:rPr>
      <w:sz w:val="20"/>
    </w:rPr>
  </w:style>
  <w:style w:type="paragraph" w:styleId="CommentSubject">
    <w:name w:val="annotation subject"/>
    <w:basedOn w:val="CommentText"/>
    <w:next w:val="CommentText"/>
    <w:semiHidden/>
    <w:rsid w:val="00880F7F"/>
    <w:rPr>
      <w:b/>
      <w:bCs/>
    </w:rPr>
  </w:style>
  <w:style w:type="paragraph" w:styleId="BalloonText">
    <w:name w:val="Balloon Text"/>
    <w:basedOn w:val="Normal"/>
    <w:semiHidden/>
    <w:rsid w:val="00880F7F"/>
    <w:rPr>
      <w:rFonts w:ascii="Tahoma" w:hAnsi="Tahoma" w:cs="Tahoma"/>
      <w:sz w:val="16"/>
      <w:szCs w:val="16"/>
    </w:rPr>
  </w:style>
  <w:style w:type="paragraph" w:styleId="BodyTextIndent3">
    <w:name w:val="Body Text Indent 3"/>
    <w:basedOn w:val="Normal"/>
    <w:rsid w:val="00AB7A22"/>
    <w:pPr>
      <w:ind w:left="1200"/>
    </w:pPr>
    <w:rPr>
      <w:rFonts w:cs="Arial"/>
    </w:rPr>
  </w:style>
  <w:style w:type="paragraph" w:styleId="BodyText">
    <w:name w:val="Body Text"/>
    <w:basedOn w:val="Normal"/>
    <w:rsid w:val="008F48DC"/>
    <w:pPr>
      <w:spacing w:after="120"/>
    </w:pPr>
    <w:rPr>
      <w:szCs w:val="40"/>
    </w:rPr>
  </w:style>
  <w:style w:type="table" w:styleId="TableGrid">
    <w:name w:val="Table Grid"/>
    <w:basedOn w:val="TableNormal"/>
    <w:rsid w:val="009C613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8">
    <w:name w:val="Table Grid 8"/>
    <w:basedOn w:val="TableNormal"/>
    <w:rsid w:val="009C6134"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MapleInput">
    <w:name w:val="Maple Input"/>
    <w:rsid w:val="002820FE"/>
    <w:rPr>
      <w:rFonts w:ascii="Courier New" w:hAnsi="Courier New" w:cs="Courier New"/>
      <w:b/>
      <w:bCs/>
      <w:color w:val="FF0000"/>
    </w:rPr>
  </w:style>
  <w:style w:type="paragraph" w:customStyle="1" w:styleId="MapleOutput">
    <w:name w:val="Maple Output"/>
    <w:rsid w:val="002820FE"/>
    <w:pPr>
      <w:autoSpaceDE w:val="0"/>
      <w:autoSpaceDN w:val="0"/>
      <w:adjustRightInd w:val="0"/>
      <w:spacing w:line="360" w:lineRule="auto"/>
      <w:jc w:val="center"/>
    </w:pPr>
    <w:rPr>
      <w:color w:val="000000"/>
      <w:sz w:val="24"/>
      <w:szCs w:val="24"/>
    </w:rPr>
  </w:style>
  <w:style w:type="paragraph" w:customStyle="1" w:styleId="MaplePlot">
    <w:name w:val="Maple Plot"/>
    <w:next w:val="Normal"/>
    <w:rsid w:val="002820FE"/>
    <w:pPr>
      <w:autoSpaceDE w:val="0"/>
      <w:autoSpaceDN w:val="0"/>
      <w:adjustRightInd w:val="0"/>
      <w:jc w:val="center"/>
    </w:pPr>
    <w:rPr>
      <w:color w:val="000000"/>
      <w:sz w:val="24"/>
      <w:szCs w:val="24"/>
    </w:rPr>
  </w:style>
  <w:style w:type="character" w:styleId="Hyperlink">
    <w:name w:val="Hyperlink"/>
    <w:rsid w:val="00D83B5C"/>
    <w:rPr>
      <w:color w:val="0000FF"/>
      <w:u w:val="single"/>
    </w:rPr>
  </w:style>
  <w:style w:type="paragraph" w:styleId="NormalWeb">
    <w:name w:val="Normal (Web)"/>
    <w:basedOn w:val="Normal"/>
    <w:rsid w:val="0034705E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styleId="HTMLPreformatted">
    <w:name w:val="HTML Preformatted"/>
    <w:basedOn w:val="Normal"/>
    <w:rsid w:val="0034705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</w:rPr>
  </w:style>
  <w:style w:type="character" w:styleId="FollowedHyperlink">
    <w:name w:val="FollowedHyperlink"/>
    <w:rsid w:val="00BD0440"/>
    <w:rPr>
      <w:color w:val="800080"/>
      <w:u w:val="single"/>
    </w:rPr>
  </w:style>
  <w:style w:type="paragraph" w:customStyle="1" w:styleId="R16">
    <w:name w:val="R_16"/>
    <w:basedOn w:val="Normal"/>
    <w:rsid w:val="00365AD3"/>
    <w:pPr>
      <w:ind w:left="720"/>
    </w:pPr>
    <w:rPr>
      <w:rFonts w:ascii="Courier New" w:hAnsi="Courier New"/>
      <w:sz w:val="32"/>
      <w:szCs w:val="40"/>
    </w:rPr>
  </w:style>
  <w:style w:type="paragraph" w:styleId="Revision">
    <w:name w:val="Revision"/>
    <w:hidden/>
    <w:uiPriority w:val="99"/>
    <w:semiHidden/>
    <w:rsid w:val="00181B2A"/>
    <w:rPr>
      <w:rFonts w:ascii="Arial" w:hAnsi="Arial"/>
      <w:sz w:val="40"/>
    </w:rPr>
  </w:style>
  <w:style w:type="paragraph" w:customStyle="1" w:styleId="R14">
    <w:name w:val="R_14"/>
    <w:basedOn w:val="R16"/>
    <w:autoRedefine/>
    <w:qFormat/>
    <w:rsid w:val="001F5A37"/>
    <w:pPr>
      <w:ind w:left="1440" w:hanging="720"/>
      <w:jc w:val="left"/>
    </w:pPr>
    <w:rPr>
      <w:sz w:val="28"/>
    </w:rPr>
  </w:style>
  <w:style w:type="paragraph" w:styleId="ListParagraph">
    <w:name w:val="List Paragraph"/>
    <w:basedOn w:val="Normal"/>
    <w:uiPriority w:val="34"/>
    <w:qFormat/>
    <w:rsid w:val="002D62F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85808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" Type="http://schemas.openxmlformats.org/officeDocument/2006/relationships/settings" Target="settings.xml"/><Relationship Id="rId21" Type="http://schemas.openxmlformats.org/officeDocument/2006/relationships/image" Target="media/image8.jpe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image" Target="media/image7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customXml" Target="ink/ink1.xml"/><Relationship Id="rId23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header" Target="header1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5-12-11T02:21:11.24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2</TotalTime>
  <Pages>10</Pages>
  <Words>920</Words>
  <Characters>5248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Oklahoma State University</Company>
  <LinksUpToDate>false</LinksUpToDate>
  <CharactersWithSpaces>6156</CharactersWithSpaces>
  <SharedDoc>false</SharedDoc>
  <HLinks>
    <vt:vector size="12" baseType="variant">
      <vt:variant>
        <vt:i4>1769504</vt:i4>
      </vt:variant>
      <vt:variant>
        <vt:i4>174</vt:i4>
      </vt:variant>
      <vt:variant>
        <vt:i4>0</vt:i4>
      </vt:variant>
      <vt:variant>
        <vt:i4>5</vt:i4>
      </vt:variant>
      <vt:variant>
        <vt:lpwstr>http://www.stat.ufl.edu/~aa/cda/R/one_sample/R1/index.html</vt:lpwstr>
      </vt:variant>
      <vt:variant>
        <vt:lpwstr/>
      </vt:variant>
      <vt:variant>
        <vt:i4>6291517</vt:i4>
      </vt:variant>
      <vt:variant>
        <vt:i4>78</vt:i4>
      </vt:variant>
      <vt:variant>
        <vt:i4>0</vt:i4>
      </vt:variant>
      <vt:variant>
        <vt:i4>5</vt:i4>
      </vt:variant>
      <vt:variant>
        <vt:lpwstr>http://www.chrisbilder.com/stat380/schedule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Chris Bilder</dc:creator>
  <cp:lastModifiedBy>Chris Bilder</cp:lastModifiedBy>
  <cp:revision>138</cp:revision>
  <cp:lastPrinted>2009-01-08T20:07:00Z</cp:lastPrinted>
  <dcterms:created xsi:type="dcterms:W3CDTF">2011-12-10T15:33:00Z</dcterms:created>
  <dcterms:modified xsi:type="dcterms:W3CDTF">2023-01-09T2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